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A4B5A7" w14:textId="77777777" w:rsidR="003C25C5" w:rsidRPr="004C5D91" w:rsidRDefault="003C25C5" w:rsidP="004C5D91">
      <w:pPr>
        <w:rPr>
          <w:rFonts w:asciiTheme="minorHAnsi" w:hAnsiTheme="minorHAnsi" w:cstheme="minorHAnsi"/>
          <w:sz w:val="20"/>
          <w:szCs w:val="20"/>
        </w:rPr>
      </w:pPr>
    </w:p>
    <w:p w14:paraId="42D9AE2C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permStart w:id="1199856674" w:edGrp="everyone"/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№</w:t>
      </w:r>
      <w:permEnd w:id="1199856674"/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    </w:t>
      </w:r>
    </w:p>
    <w:p w14:paraId="33FB940B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შესახებ</w:t>
      </w:r>
    </w:p>
    <w:p w14:paraId="556B3D77" w14:textId="7C937004" w:rsidR="003C25C5" w:rsidRPr="004C5D91" w:rsidRDefault="003C25C5" w:rsidP="004C5D91">
      <w:pPr>
        <w:ind w:left="90"/>
        <w:jc w:val="center"/>
        <w:rPr>
          <w:rStyle w:val="Strong"/>
          <w:rFonts w:asciiTheme="minorHAnsi" w:hAnsiTheme="minorHAnsi" w:cstheme="minorHAnsi"/>
          <w:b w:val="0"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>(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ტენდერ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№</w:t>
      </w:r>
      <w:r w:rsidRPr="004C5D91">
        <w:rPr>
          <w:rStyle w:val="Strong"/>
          <w:rFonts w:asciiTheme="minorHAnsi" w:hAnsiTheme="minorHAnsi" w:cstheme="minorHAnsi"/>
          <w:color w:val="222222"/>
          <w:sz w:val="20"/>
          <w:szCs w:val="20"/>
          <w:shd w:val="clear" w:color="auto" w:fill="FFFFFF"/>
        </w:rPr>
        <w:t>CON</w:t>
      </w:r>
      <w:r w:rsidR="001A1CEF">
        <w:rPr>
          <w:rStyle w:val="Strong"/>
          <w:rFonts w:asciiTheme="minorHAnsi" w:hAnsiTheme="minorHAnsi" w:cstheme="minorHAnsi"/>
          <w:color w:val="222222"/>
          <w:sz w:val="20"/>
          <w:szCs w:val="20"/>
          <w:shd w:val="clear" w:color="auto" w:fill="FFFFFF"/>
        </w:rPr>
        <w:t>210000489</w:t>
      </w:r>
      <w:r w:rsidRPr="004C5D91">
        <w:rPr>
          <w:rStyle w:val="Strong"/>
          <w:rFonts w:asciiTheme="minorHAnsi" w:hAnsiTheme="minorHAnsi" w:cstheme="minorHAnsi"/>
          <w:color w:val="000000"/>
          <w:sz w:val="20"/>
          <w:szCs w:val="20"/>
          <w:lang w:val="ka-GE"/>
        </w:rPr>
        <w:t>)</w:t>
      </w:r>
    </w:p>
    <w:p w14:paraId="0E21E569" w14:textId="77777777" w:rsidR="003C25C5" w:rsidRPr="004C5D91" w:rsidRDefault="003C25C5" w:rsidP="004C5D91">
      <w:pPr>
        <w:ind w:left="90"/>
        <w:jc w:val="center"/>
        <w:rPr>
          <w:rStyle w:val="Strong"/>
          <w:rFonts w:asciiTheme="minorHAnsi" w:hAnsiTheme="minorHAnsi" w:cstheme="minorHAnsi"/>
          <w:b w:val="0"/>
          <w:color w:val="000000"/>
          <w:sz w:val="20"/>
          <w:szCs w:val="20"/>
          <w:lang w:val="ka-GE"/>
        </w:rPr>
      </w:pPr>
    </w:p>
    <w:p w14:paraId="456AA531" w14:textId="77777777" w:rsidR="003C25C5" w:rsidRPr="004C5D91" w:rsidRDefault="003C25C5" w:rsidP="004C5D91">
      <w:pPr>
        <w:tabs>
          <w:tab w:val="left" w:pos="6379"/>
        </w:tabs>
        <w:ind w:left="90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ქ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თბილის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   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   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     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ab/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ab/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</w:rPr>
        <w:t xml:space="preserve">    </w:t>
      </w:r>
      <w:permStart w:id="1853366393" w:edGrp="everyone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„---“ „---------------</w:t>
      </w:r>
      <w:permEnd w:id="1853366393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“ 20</w:t>
      </w:r>
      <w:permStart w:id="700530492" w:edGrp="everyone"/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-- </w:t>
      </w:r>
      <w:permEnd w:id="700530492"/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წელი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3798"/>
        <w:gridCol w:w="5553"/>
      </w:tblGrid>
      <w:tr w:rsidR="003C25C5" w:rsidRPr="004C5D91" w14:paraId="1EFAB314" w14:textId="77777777" w:rsidTr="004C5D91">
        <w:trPr>
          <w:trHeight w:val="367"/>
        </w:trPr>
        <w:tc>
          <w:tcPr>
            <w:tcW w:w="3798" w:type="dxa"/>
          </w:tcPr>
          <w:p w14:paraId="27501D8C" w14:textId="77777777" w:rsidR="003C25C5" w:rsidRPr="004C5D91" w:rsidRDefault="003C25C5" w:rsidP="004C5D91">
            <w:pPr>
              <w:jc w:val="both"/>
              <w:rPr>
                <w:rFonts w:cstheme="minorHAnsi"/>
                <w:b/>
                <w:sz w:val="20"/>
                <w:szCs w:val="20"/>
                <w:lang w:val="de-DE"/>
              </w:rPr>
            </w:pPr>
            <w:permStart w:id="249299117" w:edGrp="everyone" w:colFirst="1" w:colLast="1"/>
            <w:r w:rsidRPr="004C5D91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შემსყიდველი</w:t>
            </w:r>
            <w:r w:rsidRPr="004C5D91">
              <w:rPr>
                <w:rFonts w:cstheme="minorHAnsi"/>
                <w:b/>
                <w:sz w:val="20"/>
                <w:szCs w:val="20"/>
                <w:lang w:val="de-DE"/>
              </w:rPr>
              <w:t>:</w:t>
            </w:r>
          </w:p>
        </w:tc>
        <w:tc>
          <w:tcPr>
            <w:tcW w:w="5553" w:type="dxa"/>
          </w:tcPr>
          <w:p w14:paraId="478A480B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671862121"/>
                <w:placeholder>
                  <w:docPart w:val="22251CED31B84030B22AD742ADC6E48C"/>
                </w:placeholder>
              </w:sdtPr>
              <w:sdtEndPr>
                <w:rPr>
                  <w:rStyle w:val="TENDER"/>
                </w:rPr>
              </w:sdtEndPr>
              <w:sdtContent>
                <w:permStart w:id="31146144" w:edGrp="everyone"/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სახელებ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  <w:permEnd w:id="31146144"/>
              </w:sdtContent>
            </w:sdt>
          </w:p>
        </w:tc>
      </w:tr>
      <w:tr w:rsidR="003C25C5" w:rsidRPr="004C5D91" w14:paraId="104AB133" w14:textId="77777777" w:rsidTr="004C5D91">
        <w:tc>
          <w:tcPr>
            <w:tcW w:w="3798" w:type="dxa"/>
          </w:tcPr>
          <w:p w14:paraId="12B4BB05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583771407" w:edGrp="everyone" w:colFirst="1" w:colLast="1"/>
            <w:permEnd w:id="249299117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იდენტიფიკაცი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კოდი</w:t>
            </w:r>
          </w:p>
        </w:tc>
        <w:tc>
          <w:tcPr>
            <w:tcW w:w="5553" w:type="dxa"/>
          </w:tcPr>
          <w:p w14:paraId="3A775D7F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894814323"/>
                <w:placeholder>
                  <w:docPart w:val="B182B52D466349A0BA62609458859D27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იდენტიფიკაცი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კოდ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3301E350" w14:textId="77777777" w:rsidTr="004C5D91">
        <w:tc>
          <w:tcPr>
            <w:tcW w:w="3798" w:type="dxa"/>
          </w:tcPr>
          <w:p w14:paraId="1C7C9FC3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419716769" w:edGrp="everyone" w:colFirst="1" w:colLast="1"/>
            <w:permEnd w:id="1583771407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იურიდი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3" w:type="dxa"/>
          </w:tcPr>
          <w:p w14:paraId="7409B216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592744910"/>
                <w:placeholder>
                  <w:docPart w:val="508CB458E293454DBDAAFE3D2939EE96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იურიდიუ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მისამართ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4FEB915F" w14:textId="77777777" w:rsidTr="004C5D91">
        <w:tc>
          <w:tcPr>
            <w:tcW w:w="3798" w:type="dxa"/>
          </w:tcPr>
          <w:p w14:paraId="6A7A4E8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470092900" w:edGrp="everyone" w:colFirst="1" w:colLast="1"/>
            <w:permEnd w:id="1419716769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აქტობრივ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3" w:type="dxa"/>
          </w:tcPr>
          <w:p w14:paraId="7122678D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233816123"/>
                <w:placeholder>
                  <w:docPart w:val="B67BC915C2F44C65AAB62EC10912DEB2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ფაქტობრივ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მისამართ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0D463901" w14:textId="77777777" w:rsidTr="004C5D91">
        <w:tc>
          <w:tcPr>
            <w:tcW w:w="3798" w:type="dxa"/>
          </w:tcPr>
          <w:p w14:paraId="1B34BAD0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permStart w:id="1705515208" w:edGrp="everyone" w:colFirst="1" w:colLast="1"/>
            <w:permEnd w:id="470092900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უფლებამოსი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წარმომადგენელი</w:t>
            </w:r>
          </w:p>
        </w:tc>
        <w:tc>
          <w:tcPr>
            <w:tcW w:w="5553" w:type="dxa"/>
          </w:tcPr>
          <w:p w14:paraId="50EF741C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854301375"/>
                <w:placeholder>
                  <w:docPart w:val="BECABFAF88B544B78DFDA9256D0F6CE7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უფლებამოსი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წარმომადგენლ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თანამდებობ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,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ხ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გვა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304D1BFE" w14:textId="77777777" w:rsidTr="004C5D91">
        <w:trPr>
          <w:trHeight w:val="571"/>
        </w:trPr>
        <w:tc>
          <w:tcPr>
            <w:tcW w:w="3798" w:type="dxa"/>
          </w:tcPr>
          <w:p w14:paraId="5A05A53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permStart w:id="125577782" w:edGrp="everyone" w:colFirst="1" w:colLast="1"/>
            <w:permEnd w:id="1705515208"/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ინფორმაცია</w:t>
            </w:r>
          </w:p>
        </w:tc>
        <w:tc>
          <w:tcPr>
            <w:tcW w:w="5553" w:type="dxa"/>
          </w:tcPr>
          <w:p w14:paraId="25A1191C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05F93B14" w14:textId="77777777" w:rsidTr="004C5D91">
        <w:tc>
          <w:tcPr>
            <w:tcW w:w="3798" w:type="dxa"/>
          </w:tcPr>
          <w:p w14:paraId="1937AA6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349279361" w:edGrp="everyone" w:colFirst="1" w:colLast="1"/>
            <w:permEnd w:id="125577782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0791F88F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788282487"/>
                <w:placeholder>
                  <w:docPart w:val="A52EA886D4454278BC122B9DDDFC689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ტელეფონ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ნომე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624E6730" w14:textId="77777777" w:rsidTr="004C5D91">
        <w:trPr>
          <w:trHeight w:val="115"/>
        </w:trPr>
        <w:tc>
          <w:tcPr>
            <w:tcW w:w="3798" w:type="dxa"/>
          </w:tcPr>
          <w:p w14:paraId="455C196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986399358" w:edGrp="everyone" w:colFirst="1" w:colLast="1"/>
            <w:permEnd w:id="1349279361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ელექტრონ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ოსტა</w:t>
            </w:r>
          </w:p>
        </w:tc>
        <w:tc>
          <w:tcPr>
            <w:tcW w:w="5553" w:type="dxa"/>
          </w:tcPr>
          <w:p w14:paraId="7948360C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197694662"/>
                <w:placeholder>
                  <w:docPart w:val="1F6FBC4C4F0F4640B524B874468E82DF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ელექტრონუ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ფოსტ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61C88B38" w14:textId="77777777" w:rsidTr="004C5D91">
        <w:tc>
          <w:tcPr>
            <w:tcW w:w="3798" w:type="dxa"/>
          </w:tcPr>
          <w:p w14:paraId="74D98DF3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305574940" w:edGrp="everyone" w:colFirst="1" w:colLast="1"/>
            <w:permEnd w:id="1986399358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პირი</w:t>
            </w:r>
          </w:p>
        </w:tc>
        <w:tc>
          <w:tcPr>
            <w:tcW w:w="5553" w:type="dxa"/>
          </w:tcPr>
          <w:p w14:paraId="5927AA99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592585785"/>
                <w:placeholder>
                  <w:docPart w:val="10174139A05F47179A84991792B3B961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(შემსყიდველი ორგანიზაციის დასახელება)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(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შემსყიდვ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ორგანიზაცი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კონტაქტ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პირ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სახელ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და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გვა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>)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0D9FCF94" w14:textId="77777777" w:rsidTr="004C5D91">
        <w:tc>
          <w:tcPr>
            <w:tcW w:w="3798" w:type="dxa"/>
          </w:tcPr>
          <w:p w14:paraId="6591C2C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446305408" w:edGrp="everyone" w:colFirst="1" w:colLast="1"/>
            <w:permEnd w:id="1305574940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პირ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23EB1C0C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1226264284"/>
                <w:placeholder>
                  <w:docPart w:val="0E45BD64D019488F850A0F7DA78853E5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საკონტაქტო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ტელეფონ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ნომერი</w:t>
                </w:r>
              </w:sdtContent>
            </w:sdt>
          </w:p>
        </w:tc>
      </w:tr>
      <w:tr w:rsidR="003C25C5" w:rsidRPr="004C5D91" w14:paraId="271E3780" w14:textId="77777777" w:rsidTr="004C5D91">
        <w:tc>
          <w:tcPr>
            <w:tcW w:w="3798" w:type="dxa"/>
          </w:tcPr>
          <w:p w14:paraId="46EB24BA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permStart w:id="279722688" w:edGrp="everyone" w:colFirst="1" w:colLast="1"/>
            <w:permEnd w:id="446305408"/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ბანკ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რეკვიზიტები</w:t>
            </w:r>
          </w:p>
        </w:tc>
        <w:tc>
          <w:tcPr>
            <w:tcW w:w="5553" w:type="dxa"/>
          </w:tcPr>
          <w:p w14:paraId="45ECC3BE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5FE0B9D2" w14:textId="77777777" w:rsidTr="004C5D91">
        <w:tc>
          <w:tcPr>
            <w:tcW w:w="3798" w:type="dxa"/>
          </w:tcPr>
          <w:p w14:paraId="4D43FD6B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786662789" w:edGrp="everyone" w:colFirst="1" w:colLast="1"/>
            <w:permEnd w:id="279722688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  <w:tc>
          <w:tcPr>
            <w:tcW w:w="5553" w:type="dxa"/>
          </w:tcPr>
          <w:p w14:paraId="445DDC7E" w14:textId="77777777" w:rsidR="003C25C5" w:rsidRPr="004C5D91" w:rsidRDefault="00D53C5D" w:rsidP="004C5D91">
            <w:pPr>
              <w:rPr>
                <w:rFonts w:cstheme="minorHAnsi"/>
                <w:sz w:val="20"/>
                <w:szCs w:val="20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432904886"/>
                <w:placeholder>
                  <w:docPart w:val="D971F416F88B43B09C0AAD241E6604F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ბანკი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ბანკ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tr w:rsidR="003C25C5" w:rsidRPr="004C5D91" w14:paraId="5C5A4AF0" w14:textId="77777777" w:rsidTr="004C5D91">
        <w:tc>
          <w:tcPr>
            <w:tcW w:w="3798" w:type="dxa"/>
          </w:tcPr>
          <w:p w14:paraId="4B458448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permStart w:id="1433549359" w:edGrp="everyone" w:colFirst="1" w:colLast="1"/>
            <w:permEnd w:id="1786662789"/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ანგარიშ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3" w:type="dxa"/>
          </w:tcPr>
          <w:p w14:paraId="44F09393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1210880119"/>
                <w:placeholder>
                  <w:docPart w:val="393C11B694834DFC8CB0E426CFF35673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begin">
                    <w:ffData>
                      <w:name w:val=""/>
                      <w:enabled/>
                      <w:calcOnExit w:val="0"/>
                      <w:textInput>
                        <w:default w:val="ანგარიშის ნომერი"/>
                      </w:textInput>
                    </w:ffData>
                  </w:fldCha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instrText xml:space="preserve"> FORMTEXT </w:instrTex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separate"/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ანგარიშის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noProof/>
                    <w:szCs w:val="20"/>
                    <w:lang w:val="ka-GE"/>
                  </w:rPr>
                  <w:t xml:space="preserve"> </w:t>
                </w:r>
                <w:r w:rsidR="003C25C5" w:rsidRPr="004C5D91">
                  <w:rPr>
                    <w:rStyle w:val="TENDER"/>
                    <w:rFonts w:cs="Sylfaen"/>
                    <w:noProof/>
                    <w:szCs w:val="20"/>
                    <w:lang w:val="ka-GE"/>
                  </w:rPr>
                  <w:t>ნომერი</w:t>
                </w:r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fldChar w:fldCharType="end"/>
                </w:r>
              </w:sdtContent>
            </w:sdt>
          </w:p>
        </w:tc>
      </w:tr>
      <w:permEnd w:id="1433549359"/>
    </w:tbl>
    <w:p w14:paraId="0EF9BF8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tbl>
      <w:tblPr>
        <w:tblStyle w:val="TableGrid"/>
        <w:tblW w:w="9356" w:type="dxa"/>
        <w:tblInd w:w="-5" w:type="dxa"/>
        <w:tblLook w:val="04A0" w:firstRow="1" w:lastRow="0" w:firstColumn="1" w:lastColumn="0" w:noHBand="0" w:noVBand="1"/>
      </w:tblPr>
      <w:tblGrid>
        <w:gridCol w:w="3798"/>
        <w:gridCol w:w="5558"/>
      </w:tblGrid>
      <w:tr w:rsidR="003C25C5" w:rsidRPr="004C5D91" w14:paraId="3E788499" w14:textId="77777777" w:rsidTr="004C5D91">
        <w:trPr>
          <w:trHeight w:val="367"/>
        </w:trPr>
        <w:tc>
          <w:tcPr>
            <w:tcW w:w="3798" w:type="dxa"/>
          </w:tcPr>
          <w:p w14:paraId="1E35EF9F" w14:textId="77777777" w:rsidR="003C25C5" w:rsidRPr="004C5D91" w:rsidRDefault="003C25C5" w:rsidP="004C5D91">
            <w:pPr>
              <w:jc w:val="both"/>
              <w:rPr>
                <w:rFonts w:cstheme="minorHAnsi"/>
                <w:b/>
                <w:sz w:val="20"/>
                <w:szCs w:val="20"/>
                <w:lang w:val="de-DE"/>
              </w:rPr>
            </w:pPr>
            <w:r w:rsidRPr="004C5D91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იმწოდებელი</w:t>
            </w:r>
            <w:r w:rsidRPr="004C5D91">
              <w:rPr>
                <w:rFonts w:cstheme="minorHAnsi"/>
                <w:b/>
                <w:sz w:val="20"/>
                <w:szCs w:val="20"/>
                <w:lang w:val="de-DE"/>
              </w:rPr>
              <w:t>:</w:t>
            </w:r>
          </w:p>
        </w:tc>
        <w:tc>
          <w:tcPr>
            <w:tcW w:w="5558" w:type="dxa"/>
          </w:tcPr>
          <w:p w14:paraId="16365C1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შპს</w:t>
            </w: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რომპეტროლ</w:t>
            </w:r>
            <w:r w:rsidRPr="004C5D91">
              <w:rPr>
                <w:rStyle w:val="TENDER"/>
                <w:rFonts w:asciiTheme="minorHAnsi" w:hAnsiTheme="minorHAnsi" w:cstheme="minorHAnsi"/>
                <w:szCs w:val="20"/>
                <w:lang w:val="ka-GE"/>
              </w:rPr>
              <w:t xml:space="preserve"> </w:t>
            </w:r>
            <w:r w:rsidRPr="004C5D91">
              <w:rPr>
                <w:rStyle w:val="TENDER"/>
                <w:rFonts w:cs="Sylfaen"/>
                <w:szCs w:val="20"/>
                <w:lang w:val="ka-GE"/>
              </w:rPr>
              <w:t>საქართველო</w:t>
            </w:r>
          </w:p>
        </w:tc>
      </w:tr>
      <w:tr w:rsidR="003C25C5" w:rsidRPr="004C5D91" w14:paraId="64D78DB9" w14:textId="77777777" w:rsidTr="004C5D91">
        <w:tc>
          <w:tcPr>
            <w:tcW w:w="3798" w:type="dxa"/>
          </w:tcPr>
          <w:p w14:paraId="3083C709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აიდენტიფიკაციო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კოდი</w:t>
            </w:r>
          </w:p>
        </w:tc>
        <w:tc>
          <w:tcPr>
            <w:tcW w:w="5558" w:type="dxa"/>
          </w:tcPr>
          <w:p w14:paraId="4A777BDC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</w:rPr>
                <w:id w:val="-1221590235"/>
                <w:placeholder>
                  <w:docPart w:val="AAC89C9CEED0445B8ADA137593AB773F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>204 493 002</w:t>
                </w:r>
              </w:sdtContent>
            </w:sdt>
          </w:p>
        </w:tc>
      </w:tr>
      <w:tr w:rsidR="003C25C5" w:rsidRPr="004C5D91" w14:paraId="2A464A7D" w14:textId="77777777" w:rsidTr="004C5D91">
        <w:tc>
          <w:tcPr>
            <w:tcW w:w="3798" w:type="dxa"/>
          </w:tcPr>
          <w:p w14:paraId="3C64D424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იურიდი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მისამართი</w:t>
            </w:r>
          </w:p>
        </w:tc>
        <w:tc>
          <w:tcPr>
            <w:tcW w:w="5558" w:type="dxa"/>
          </w:tcPr>
          <w:p w14:paraId="032B2C11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  <w:lang w:val="ka-GE"/>
                </w:rPr>
                <w:id w:val="-564413488"/>
                <w:placeholder>
                  <w:docPart w:val="69B608A7B55040B5B60ED1229B29D088"/>
                </w:placeholder>
              </w:sdtPr>
              <w:sdtEndPr>
                <w:rPr>
                  <w:rStyle w:val="TENDER"/>
                </w:rPr>
              </w:sdtEndPr>
              <w:sdtContent>
                <w:sdt>
                  <w:sdtPr>
                    <w:rPr>
                      <w:rStyle w:val="TENDER"/>
                      <w:rFonts w:asciiTheme="minorHAnsi" w:hAnsiTheme="minorHAnsi" w:cstheme="minorHAnsi"/>
                      <w:szCs w:val="20"/>
                      <w:lang w:val="ka-GE"/>
                    </w:rPr>
                    <w:id w:val="1921522338"/>
                    <w:placeholder>
                      <w:docPart w:val="A1300F76D9EF460594B872BADA3BDE3F"/>
                    </w:placeholder>
                  </w:sdtPr>
                  <w:sdtEndPr>
                    <w:rPr>
                      <w:rStyle w:val="TENDER"/>
                    </w:rPr>
                  </w:sdtEndPr>
                  <w:sdtContent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ქ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.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თბილისი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,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მერაბ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ალექსიძის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 xml:space="preserve"> </w:t>
                    </w:r>
                    <w:r w:rsidR="003C25C5" w:rsidRPr="004C5D91">
                      <w:rPr>
                        <w:rStyle w:val="TENDER"/>
                        <w:rFonts w:cs="Sylfaen"/>
                        <w:szCs w:val="20"/>
                        <w:lang w:val="ka-GE"/>
                      </w:rPr>
                      <w:t>ქ</w:t>
                    </w:r>
                    <w:r w:rsidR="003C25C5" w:rsidRPr="004C5D91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>. #12</w:t>
                    </w:r>
                  </w:sdtContent>
                </w:sdt>
              </w:sdtContent>
            </w:sdt>
          </w:p>
        </w:tc>
      </w:tr>
      <w:tr w:rsidR="003C25C5" w:rsidRPr="004C5D91" w14:paraId="34E2C29C" w14:textId="77777777" w:rsidTr="004C5D91">
        <w:tc>
          <w:tcPr>
            <w:tcW w:w="3798" w:type="dxa"/>
          </w:tcPr>
          <w:p w14:paraId="65A46DBC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უფლებამოსი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წარმომადგენელი</w:t>
            </w:r>
          </w:p>
        </w:tc>
        <w:tc>
          <w:tcPr>
            <w:tcW w:w="5558" w:type="dxa"/>
          </w:tcPr>
          <w:sdt>
            <w:sdtPr>
              <w:rPr>
                <w:rStyle w:val="TENDER"/>
                <w:rFonts w:asciiTheme="minorHAnsi" w:hAnsiTheme="minorHAnsi" w:cstheme="minorHAnsi"/>
                <w:szCs w:val="20"/>
              </w:rPr>
              <w:id w:val="1302349745"/>
              <w:placeholder>
                <w:docPart w:val="4625E5CBC7FF43DA97F2B1A1859D7A31"/>
              </w:placeholder>
            </w:sdtPr>
            <w:sdtEndPr>
              <w:rPr>
                <w:rStyle w:val="TENDER"/>
              </w:rPr>
            </w:sdtEndPr>
            <w:sdtContent>
              <w:p w14:paraId="7012AB59" w14:textId="24D03DC3" w:rsidR="003C25C5" w:rsidRPr="004C5D91" w:rsidRDefault="003C25C5" w:rsidP="004C5D91">
                <w:pPr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</w:pPr>
                <w:r w:rsidRPr="004C5D91">
                  <w:rPr>
                    <w:rStyle w:val="TENDER"/>
                    <w:rFonts w:cs="Sylfaen"/>
                    <w:szCs w:val="20"/>
                  </w:rPr>
                  <w:t>გენერალუ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</w:rPr>
                  <w:t>დირექტორ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ი</w:t>
                </w:r>
                <w:r w:rsidR="008479E2">
                  <w:rPr>
                    <w:rStyle w:val="TENDER"/>
                    <w:rFonts w:cs="Sylfaen"/>
                    <w:szCs w:val="20"/>
                    <w:lang w:val="ka-GE"/>
                  </w:rPr>
                  <w:t xml:space="preserve"> გიორგი აიოზბა</w:t>
                </w:r>
              </w:p>
              <w:p w14:paraId="17445E4F" w14:textId="77777777" w:rsidR="003C25C5" w:rsidRPr="004C5D91" w:rsidRDefault="003C25C5" w:rsidP="004C5D91">
                <w:pPr>
                  <w:rPr>
                    <w:rFonts w:cstheme="minorHAnsi"/>
                    <w:b/>
                    <w:sz w:val="20"/>
                    <w:szCs w:val="20"/>
                    <w:bdr w:val="dashed" w:sz="8" w:space="0" w:color="92D050"/>
                  </w:rPr>
                </w:pP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ფინანსუ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დირექტორი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მალიკ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 xml:space="preserve"> </w:t>
                </w:r>
                <w:r w:rsidRPr="004C5D91">
                  <w:rPr>
                    <w:rStyle w:val="TENDER"/>
                    <w:rFonts w:cs="Sylfaen"/>
                    <w:szCs w:val="20"/>
                    <w:lang w:val="ka-GE"/>
                  </w:rPr>
                  <w:t>ტულეკოვი</w:t>
                </w:r>
              </w:p>
            </w:sdtContent>
          </w:sdt>
        </w:tc>
      </w:tr>
      <w:tr w:rsidR="003C25C5" w:rsidRPr="004C5D91" w14:paraId="74A9E66E" w14:textId="77777777" w:rsidTr="004C5D91">
        <w:trPr>
          <w:trHeight w:val="571"/>
        </w:trPr>
        <w:tc>
          <w:tcPr>
            <w:tcW w:w="3798" w:type="dxa"/>
          </w:tcPr>
          <w:p w14:paraId="7A50A034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კონტაქტ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ინფორმაცია</w:t>
            </w:r>
          </w:p>
        </w:tc>
        <w:tc>
          <w:tcPr>
            <w:tcW w:w="5558" w:type="dxa"/>
          </w:tcPr>
          <w:p w14:paraId="021EDA5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352E1B02" w14:textId="77777777" w:rsidTr="004C5D91">
        <w:tc>
          <w:tcPr>
            <w:tcW w:w="3798" w:type="dxa"/>
          </w:tcPr>
          <w:p w14:paraId="34FA1315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ტელეფონ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8" w:type="dxa"/>
          </w:tcPr>
          <w:p w14:paraId="78BAE69D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sdt>
              <w:sdtPr>
                <w:rPr>
                  <w:rStyle w:val="TENDER"/>
                  <w:rFonts w:asciiTheme="minorHAnsi" w:hAnsiTheme="minorHAnsi" w:cstheme="minorHAnsi"/>
                  <w:szCs w:val="20"/>
                </w:rPr>
                <w:id w:val="-1681033243"/>
                <w:placeholder>
                  <w:docPart w:val="06D27715280B414F8820B87F9BE9926E"/>
                </w:placeholder>
              </w:sdtPr>
              <w:sdtEndPr>
                <w:rPr>
                  <w:rStyle w:val="TENDER"/>
                </w:rPr>
              </w:sdtEndPr>
              <w:sdtContent>
                <w:r w:rsidR="003C25C5" w:rsidRPr="004C5D91">
                  <w:rPr>
                    <w:rStyle w:val="TENDER"/>
                    <w:rFonts w:asciiTheme="minorHAnsi" w:hAnsiTheme="minorHAnsi" w:cstheme="minorHAnsi"/>
                    <w:szCs w:val="20"/>
                    <w:lang w:val="ka-GE"/>
                  </w:rPr>
                  <w:t>032 2 91 07 27</w:t>
                </w:r>
              </w:sdtContent>
            </w:sdt>
          </w:p>
        </w:tc>
      </w:tr>
      <w:tr w:rsidR="003C25C5" w:rsidRPr="004C5D91" w14:paraId="3BE66D68" w14:textId="77777777" w:rsidTr="004C5D91">
        <w:trPr>
          <w:trHeight w:val="115"/>
        </w:trPr>
        <w:tc>
          <w:tcPr>
            <w:tcW w:w="3798" w:type="dxa"/>
          </w:tcPr>
          <w:p w14:paraId="44CEECE0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ელექტრონულ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ფოსტა</w:t>
            </w:r>
          </w:p>
        </w:tc>
        <w:tc>
          <w:tcPr>
            <w:tcW w:w="5558" w:type="dxa"/>
          </w:tcPr>
          <w:p w14:paraId="51621C59" w14:textId="77777777" w:rsidR="003C25C5" w:rsidRPr="004C5D91" w:rsidRDefault="00D53C5D" w:rsidP="004C5D91">
            <w:pPr>
              <w:jc w:val="both"/>
              <w:rPr>
                <w:rFonts w:cstheme="minorHAnsi"/>
                <w:sz w:val="20"/>
                <w:szCs w:val="20"/>
                <w:highlight w:val="yellow"/>
                <w:lang w:val="de-DE"/>
              </w:rPr>
            </w:pPr>
            <w:hyperlink r:id="rId11" w:history="1">
              <w:r w:rsidR="003C25C5" w:rsidRPr="004C5D91">
                <w:rPr>
                  <w:rStyle w:val="Hyperlink"/>
                  <w:rFonts w:cstheme="minorHAnsi"/>
                  <w:sz w:val="20"/>
                  <w:szCs w:val="20"/>
                  <w:bdr w:val="dashed" w:sz="8" w:space="0" w:color="92D050"/>
                  <w:lang w:val="ka-GE"/>
                </w:rPr>
                <w:t>Sopio.Beriashvili@rompetrol.com</w:t>
              </w:r>
            </w:hyperlink>
          </w:p>
        </w:tc>
      </w:tr>
      <w:tr w:rsidR="003C25C5" w:rsidRPr="004C5D91" w14:paraId="78837718" w14:textId="77777777" w:rsidTr="004C5D91">
        <w:tc>
          <w:tcPr>
            <w:tcW w:w="3798" w:type="dxa"/>
          </w:tcPr>
          <w:p w14:paraId="11FFF7EA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u w:val="single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საბანკო</w:t>
            </w:r>
            <w:r w:rsidRPr="004C5D91">
              <w:rPr>
                <w:rFonts w:cstheme="minorHAnsi"/>
                <w:sz w:val="20"/>
                <w:szCs w:val="20"/>
                <w:u w:val="single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u w:val="single"/>
                <w:lang w:val="ka-GE"/>
              </w:rPr>
              <w:t>რეკვიზიტები</w:t>
            </w:r>
          </w:p>
        </w:tc>
        <w:tc>
          <w:tcPr>
            <w:tcW w:w="5558" w:type="dxa"/>
          </w:tcPr>
          <w:p w14:paraId="23D68A46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</w:p>
        </w:tc>
      </w:tr>
      <w:tr w:rsidR="003C25C5" w:rsidRPr="004C5D91" w14:paraId="37B94BF0" w14:textId="77777777" w:rsidTr="004C5D91">
        <w:tc>
          <w:tcPr>
            <w:tcW w:w="3798" w:type="dxa"/>
          </w:tcPr>
          <w:p w14:paraId="667CC17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  <w:tc>
          <w:tcPr>
            <w:tcW w:w="5558" w:type="dxa"/>
          </w:tcPr>
          <w:p w14:paraId="5B17B64B" w14:textId="77777777" w:rsidR="003C25C5" w:rsidRPr="004C5D91" w:rsidRDefault="003C25C5" w:rsidP="004C5D91">
            <w:pPr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ს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ვითიბი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ბანკი</w:t>
            </w:r>
          </w:p>
        </w:tc>
      </w:tr>
      <w:tr w:rsidR="003C25C5" w:rsidRPr="004C5D91" w14:paraId="555202DF" w14:textId="77777777" w:rsidTr="004C5D91">
        <w:tc>
          <w:tcPr>
            <w:tcW w:w="3798" w:type="dxa"/>
          </w:tcPr>
          <w:p w14:paraId="5AA31738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ka-GE"/>
              </w:rPr>
            </w:pP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ანგარიშის</w:t>
            </w:r>
            <w:r w:rsidRPr="004C5D91">
              <w:rPr>
                <w:rFonts w:cstheme="minorHAnsi"/>
                <w:sz w:val="20"/>
                <w:szCs w:val="20"/>
                <w:lang w:val="ka-GE"/>
              </w:rPr>
              <w:t xml:space="preserve"> </w:t>
            </w:r>
            <w:r w:rsidRPr="004C5D91">
              <w:rPr>
                <w:rFonts w:ascii="Sylfaen" w:hAnsi="Sylfaen" w:cs="Sylfaen"/>
                <w:sz w:val="20"/>
                <w:szCs w:val="20"/>
                <w:lang w:val="ka-GE"/>
              </w:rPr>
              <w:t>ნომერი</w:t>
            </w:r>
          </w:p>
        </w:tc>
        <w:tc>
          <w:tcPr>
            <w:tcW w:w="5558" w:type="dxa"/>
          </w:tcPr>
          <w:p w14:paraId="3DBEA1CD" w14:textId="77777777" w:rsidR="003C25C5" w:rsidRPr="004C5D91" w:rsidRDefault="003C25C5" w:rsidP="004C5D91">
            <w:pPr>
              <w:jc w:val="both"/>
              <w:rPr>
                <w:rFonts w:cstheme="minorHAnsi"/>
                <w:sz w:val="20"/>
                <w:szCs w:val="20"/>
                <w:lang w:val="de-DE"/>
              </w:rPr>
            </w:pPr>
            <w:r w:rsidRPr="004C5D91">
              <w:rPr>
                <w:rFonts w:eastAsia="PMingLiU" w:cstheme="minorHAnsi"/>
                <w:b/>
                <w:sz w:val="20"/>
                <w:szCs w:val="20"/>
              </w:rPr>
              <w:t>GE79VT6600000090303602</w:t>
            </w:r>
          </w:p>
        </w:tc>
      </w:tr>
    </w:tbl>
    <w:p w14:paraId="0816A1CB" w14:textId="77777777" w:rsidR="0064537F" w:rsidRPr="004C5D91" w:rsidRDefault="0064537F" w:rsidP="004C5D91">
      <w:pPr>
        <w:pStyle w:val="abzacixml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0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1DA2E609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12733F62" w14:textId="20323512" w:rsidR="0064537F" w:rsidRPr="004C5D91" w:rsidRDefault="0064537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ოდ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გორ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მოქმედებ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vertAlign w:val="superscript"/>
          <w:lang w:val="ka-GE"/>
        </w:rPr>
        <w:t>2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უხ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ვმჯდომ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1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№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რძან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ტკიც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ტა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ეს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“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რე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2021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2022 </w:t>
      </w:r>
      <w:r w:rsidR="0060015D">
        <w:rPr>
          <w:rFonts w:ascii="Sylfaen" w:eastAsia="Times New Roman" w:hAnsi="Sylfaen" w:cstheme="minorHAnsi"/>
          <w:iCs/>
          <w:color w:val="000000"/>
          <w:sz w:val="20"/>
          <w:szCs w:val="20"/>
          <w:lang w:val="ka-GE"/>
        </w:rPr>
        <w:t xml:space="preserve">და 2023 წლების 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60015D">
        <w:rPr>
          <w:rFonts w:ascii="Sylfaen" w:eastAsia="Times New Roman" w:hAnsi="Sylfaen" w:cstheme="minorHAnsi"/>
          <w:iCs/>
          <w:color w:val="000000"/>
          <w:sz w:val="20"/>
          <w:szCs w:val="20"/>
          <w:lang w:val="ka-GE"/>
        </w:rPr>
        <w:t xml:space="preserve">სხვადასხვა სახის საქონლისა და მომსახურების სახელმწიფო შესყიდვის კონსოლიდირებული ტენდერ(ებ)ის საშუალებით განხორციელების თაობაზე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თავ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2 </w:t>
      </w:r>
      <w:r w:rsidR="0060015D">
        <w:rPr>
          <w:rFonts w:ascii="Sylfaen" w:eastAsia="Times New Roman" w:hAnsi="Sylfaen" w:cstheme="minorHAnsi"/>
          <w:iCs/>
          <w:color w:val="000000"/>
          <w:sz w:val="20"/>
          <w:szCs w:val="20"/>
          <w:lang w:val="ka-GE"/>
        </w:rPr>
        <w:t xml:space="preserve">ნოემბრის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№20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კარგ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დებ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0E80EDCA" w14:textId="6A535117" w:rsidR="0064537F" w:rsidRPr="004C5D91" w:rsidRDefault="0064537F" w:rsidP="004C5D91">
      <w:pPr>
        <w:pStyle w:val="abzacixml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0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032F2545" w14:textId="0948983F" w:rsidR="0064537F" w:rsidRPr="004C5D91" w:rsidRDefault="0064537F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1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გამოყენებულ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ტერმინთა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განმარტებები</w:t>
      </w:r>
    </w:p>
    <w:p w14:paraId="41055865" w14:textId="77777777" w:rsidR="0096400E" w:rsidRPr="004C5D91" w:rsidRDefault="0096400E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41452A35" w14:textId="0B1CF263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)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202</w:t>
      </w:r>
      <w:r w:rsidR="006001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ზნ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DB05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CON</w:t>
      </w:r>
      <w:r w:rsidR="00DB055D"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  <w:t>210000489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რგლ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ფორმ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ოწერი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დართ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ლზე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შნე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15710082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2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სყიდ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რავლ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ვარაუ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იხად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ის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დმიწევნ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ისა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2B2D391E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ვი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ვი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00F50F17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4  ,,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  -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4509B01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5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ურიდი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იზიკ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სახუ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წე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3357514D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6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უხ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7D6D768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.7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81281DA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ლან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ყოფ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იჭურვ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090C7692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თ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ტ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ფ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სტოლეტ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მანეთ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“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სხ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E2D6182" w14:textId="69FA54F8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თავ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="00664C6A">
        <w:rPr>
          <w:rFonts w:ascii="Sylfaen" w:eastAsia="Times New Roman" w:hAnsi="Sylfaen" w:cstheme="minorHAnsi"/>
          <w:iCs/>
          <w:color w:val="000000"/>
          <w:sz w:val="20"/>
          <w:szCs w:val="20"/>
          <w:lang w:val="ka-GE"/>
        </w:rPr>
        <w:t xml:space="preserve">ნოემბრის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N20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კარგ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ქმ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6E0280FB" w14:textId="5214388D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.1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ნაკლ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9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ქტან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DB055D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DB055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ON</w:t>
      </w:r>
      <w:r w:rsidR="00DB055D" w:rsidRPr="00DB055D"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  <w:t>210000489</w:t>
      </w:r>
      <w:r w:rsidR="00DB055D"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ო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ვო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მც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უყოფ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წი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053EC04" w14:textId="77777777" w:rsidR="003C25C5" w:rsidRPr="004C5D91" w:rsidRDefault="003C25C5" w:rsidP="004C5D91">
      <w:pPr>
        <w:jc w:val="center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5AF5B41B" w14:textId="1B553EB8" w:rsidR="0064537F" w:rsidRPr="004C5D91" w:rsidRDefault="0064537F" w:rsidP="004C5D91">
      <w:pPr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2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საგან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ობიექტი</w:t>
      </w:r>
    </w:p>
    <w:p w14:paraId="12AD7105" w14:textId="41BB18E8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  <w:t xml:space="preserve">2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t>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ჯერად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ტაპობრი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ჭირო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კმაყოფილ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თხოვნ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სიპ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ON</w:t>
      </w:r>
      <w:r w:rsidR="005B3E84"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  <w:t>210000489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–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22D5919A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ermStart w:id="1881231261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-----------</w:t>
      </w:r>
      <w:permEnd w:id="1881231261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387C78A" w14:textId="77777777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6835C5FF" w14:textId="77777777" w:rsidR="0064537F" w:rsidRPr="004C5D91" w:rsidRDefault="0064537F" w:rsidP="004C5D91">
      <w:pPr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3.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ღირებულება</w:t>
      </w:r>
    </w:p>
    <w:p w14:paraId="71F9BFD2" w14:textId="77777777" w:rsidR="0064537F" w:rsidRPr="004C5D91" w:rsidRDefault="0064537F" w:rsidP="004C5D91">
      <w:pPr>
        <w:jc w:val="both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398C0D74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permStart w:id="701397521" w:edGrp="everyone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highlight w:val="yellow"/>
          <w:lang w:val="ka-GE"/>
        </w:rPr>
        <w:t>-------</w:t>
      </w:r>
      <w:permEnd w:id="701397521"/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CECECBD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იც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გორ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სახად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ნახ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842E115" w14:textId="77777777" w:rsidR="00756EAB" w:rsidRPr="004C5D91" w:rsidRDefault="00756EA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თით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სყიდ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ცულ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ობი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ოდენო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ორიენტაცი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სიათისა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იცვა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ერიოდ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4D644E1" w14:textId="3B1D6054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71055945" w14:textId="77777777" w:rsidR="00756EAB" w:rsidRPr="004C5D91" w:rsidRDefault="00756EAB" w:rsidP="004C5D91">
      <w:pPr>
        <w:jc w:val="both"/>
        <w:rPr>
          <w:rFonts w:asciiTheme="minorHAnsi" w:hAnsiTheme="minorHAnsi" w:cstheme="minorHAnsi"/>
          <w:iCs/>
          <w:color w:val="000000"/>
          <w:sz w:val="20"/>
          <w:szCs w:val="20"/>
          <w:lang w:val="ka-GE" w:eastAsia="x-none"/>
        </w:rPr>
      </w:pPr>
    </w:p>
    <w:p w14:paraId="571C26CB" w14:textId="77777777" w:rsidR="005A5AFE" w:rsidRPr="004C5D91" w:rsidRDefault="005A5AFE" w:rsidP="004C5D91">
      <w:pPr>
        <w:pStyle w:val="ListParagraph"/>
        <w:ind w:left="0"/>
        <w:jc w:val="center"/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>4.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შესყიდვ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ობიექტ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ხარისხი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, 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ფასის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განსაზღვრ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პირობები</w:t>
      </w:r>
    </w:p>
    <w:p w14:paraId="6E091070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ბ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ძლე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ანტ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CC87898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ჯვ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ტენდ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ბა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Z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უ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ზუს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რანსპორტირებ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ოჯისტიკ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ნახვ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დნად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არმ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გ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61C74C3D" w14:textId="77777777" w:rsidR="005A5AFE" w:rsidRPr="004C5D91" w:rsidRDefault="0060015D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noProof/>
          <w:color w:val="000000"/>
          <w:sz w:val="20"/>
          <w:szCs w:val="20"/>
          <w:lang w:val="ka-GE"/>
        </w:rPr>
        <w:object w:dxaOrig="3280" w:dyaOrig="680" w14:anchorId="786091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65.75pt;height:34.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02127770" r:id="rId13"/>
        </w:objec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ab/>
      </w:r>
    </w:p>
    <w:p w14:paraId="35C4A517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შ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53FE3088" w14:textId="77777777" w:rsidR="005A5AFE" w:rsidRPr="004C5D91" w:rsidRDefault="0060015D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noProof/>
          <w:color w:val="000000"/>
          <w:sz w:val="20"/>
          <w:szCs w:val="20"/>
          <w:lang w:val="ka-GE"/>
        </w:rPr>
        <w:object w:dxaOrig="420" w:dyaOrig="360" w14:anchorId="2BC7C996">
          <v:shape id="_x0000_i1026" type="#_x0000_t75" alt="" style="width:21.75pt;height:18.7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02127771" r:id="rId15"/>
        </w:objec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ჭრობ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);</w:t>
      </w:r>
    </w:p>
    <w:p w14:paraId="5998AEB1" w14:textId="3D19C3DC" w:rsidR="005A5AFE" w:rsidRPr="004C5D91" w:rsidRDefault="0060015D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noProof/>
          <w:color w:val="000000"/>
          <w:sz w:val="20"/>
          <w:szCs w:val="20"/>
          <w:lang w:val="ka-GE"/>
        </w:rPr>
        <w:object w:dxaOrig="420" w:dyaOrig="360" w14:anchorId="2A8D494C">
          <v:shape id="_x0000_i1027" type="#_x0000_t75" alt="" style="width:21.75pt;height:18.7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02127772" r:id="rId17"/>
        </w:objec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თა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ვლით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;</w:t>
      </w:r>
    </w:p>
    <w:p w14:paraId="51729B9C" w14:textId="77777777" w:rsidR="005A5AFE" w:rsidRPr="004C5D91" w:rsidRDefault="0060015D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noProof/>
          <w:color w:val="000000"/>
          <w:sz w:val="20"/>
          <w:szCs w:val="20"/>
          <w:lang w:val="ka-GE"/>
        </w:rPr>
        <w:object w:dxaOrig="260" w:dyaOrig="260" w14:anchorId="0941BF3B">
          <v:shape id="_x0000_i1028" type="#_x0000_t75" alt="" style="width:12.75pt;height:12.7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02127773" r:id="rId19"/>
        </w:objec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მკვრი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ჩვენებ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რ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მ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3);</w:t>
      </w:r>
    </w:p>
    <w:p w14:paraId="34C88B4F" w14:textId="207B9FEC" w:rsidR="005A5AFE" w:rsidRPr="004C5D91" w:rsidRDefault="0060015D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noProof/>
          <w:color w:val="000000"/>
          <w:sz w:val="20"/>
          <w:szCs w:val="20"/>
          <w:lang w:val="ka-GE"/>
        </w:rPr>
        <w:object w:dxaOrig="400" w:dyaOrig="360" w14:anchorId="3A51ED03">
          <v:shape id="_x0000_i1029" type="#_x0000_t75" alt="" style="width:21.75pt;height:18.7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02127774" r:id="rId21"/>
        </w:objec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 PLATTS EUROPEAN MARKETSCAN-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FOB Med (Italy)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ირჟაზ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ც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);</w:t>
      </w:r>
    </w:p>
    <w:p w14:paraId="0C953529" w14:textId="41B2E1C6" w:rsidR="005A5AFE" w:rsidRPr="004C5D91" w:rsidRDefault="0060015D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noProof/>
          <w:color w:val="000000"/>
          <w:sz w:val="20"/>
          <w:szCs w:val="20"/>
          <w:lang w:val="ka-GE"/>
        </w:rPr>
        <w:object w:dxaOrig="420" w:dyaOrig="360" w14:anchorId="73FE56DE">
          <v:shape id="_x0000_i1030" type="#_x0000_t75" alt="" style="width:21.75pt;height:18.7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02127775" r:id="rId23"/>
        </w:objec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20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ემბრ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ებ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325291B" w14:textId="068C35E3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Z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D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ცვლ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3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53A6C806" w14:textId="11D53C63" w:rsidR="005A5AFE" w:rsidRPr="004C5D91" w:rsidRDefault="0052141B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3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ხორციელებ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ათ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3C25C5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„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="005A5AFE"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ივ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Cnom )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</w:p>
    <w:p w14:paraId="40547881" w14:textId="77777777" w:rsidR="005A5AFE" w:rsidRPr="004C5D91" w:rsidRDefault="0060015D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noProof/>
          <w:color w:val="000000"/>
          <w:sz w:val="20"/>
          <w:szCs w:val="20"/>
          <w:lang w:val="ka-GE"/>
        </w:rPr>
        <w:object w:dxaOrig="2980" w:dyaOrig="620" w14:anchorId="7F576720">
          <v:shape id="_x0000_i1031" type="#_x0000_t75" alt="" style="width:150pt;height:31.5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702127776" r:id="rId25"/>
        </w:object>
      </w:r>
    </w:p>
    <w:p w14:paraId="039FBD0A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ა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P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ა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ნაცემ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A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18%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Z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D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4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ჯვებ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ცვლ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2223E9BF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ფიურო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ერთაშორის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საქონ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ირჟ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ალებ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P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შ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ლარ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ოვ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უ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R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ოკიდ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ინ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თვლ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ონ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ე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C1).</w:t>
      </w:r>
    </w:p>
    <w:p w14:paraId="56CB184E" w14:textId="4BFBE77B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4.5 202</w:t>
      </w:r>
      <w:r w:rsidR="00664C6A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ისაზღვ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ჭრ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ფიქს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ოლო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bid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დევნ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487052F5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თვალისწინებ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ც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ქციზ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ვალუტ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ურ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ალებადო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P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წვე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nom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ოცენტ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, P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წვე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nom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ოცენტ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ცვლილ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ტო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უ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ანგარიშ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82B6D0E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ინციპ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ლენდა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ჩვენებ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ზუს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0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087F954F" w14:textId="77777777" w:rsidR="00CE3AD4" w:rsidRDefault="005A5AFE" w:rsidP="00CE3AD4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ალ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ტ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ა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ე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ალოგი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ართე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C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ბერვ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="00CE3AD4"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  <w:t xml:space="preserve"> </w:t>
      </w:r>
    </w:p>
    <w:p w14:paraId="214A5C24" w14:textId="77777777" w:rsidR="00CE3AD4" w:rsidRDefault="00CE3AD4" w:rsidP="00CE3AD4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</w:pPr>
    </w:p>
    <w:p w14:paraId="550362B7" w14:textId="218FB61E" w:rsidR="005A5AFE" w:rsidRPr="004C5D91" w:rsidRDefault="005A5AFE" w:rsidP="00CE3AD4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%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ცირ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0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7DEEDBE5" w14:textId="00901645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  <w:t xml:space="preserve">4.6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ინ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N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-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A, P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R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თვლ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1)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მოაღნიშ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უყოვნებლივ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თავს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F76E317" w14:textId="2D0443CB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7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თავს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763A0C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="00A860D3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.3.1 </w:t>
      </w:r>
      <w:r w:rsidRPr="00763A0C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დღი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გვა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და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ქმედ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ითოე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წყი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აწოდ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დღი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ხ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ს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ამართ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A860D3" w:rsidRPr="00A531ED">
        <w:rPr>
          <w:rFonts w:ascii="Sylfaen" w:eastAsia="Times New Roman" w:hAnsi="Sylfaen" w:cstheme="minorHAnsi"/>
          <w:iCs/>
          <w:color w:val="000000"/>
          <w:sz w:val="20"/>
          <w:szCs w:val="20"/>
          <w:lang w:val="ka-GE"/>
        </w:rPr>
        <w:t>oil</w:t>
      </w:r>
      <w:r w:rsidR="00A860D3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2022-2023</w:t>
      </w:r>
      <w:r w:rsidR="00A860D3" w:rsidRPr="00A531E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@spa.gov.ge</w:t>
      </w:r>
    </w:p>
    <w:p w14:paraId="1EF2CFC9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8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ატებ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თანხმ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ძღვანელო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641A111B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9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ასუხისმგ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ვ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თავ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ებისმიე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წორე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570F36C3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ნაკლ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ნსოლიდირ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ენდე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რგლ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ფ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სტოლეტ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ლან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ყოფ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შ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სხ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ზ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მანეთთ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7DB4BDA3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რიზ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9DC1E83" w14:textId="5FC98518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4.12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ონტაჟებამდ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ლასტიკ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რათ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ტაპობრი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A860D3" w:rsidRPr="00A531E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--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კუთ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არჯ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ბარათ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ერგ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ნიშ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ებარ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დგე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ღ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№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ბაზ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.</w:t>
      </w:r>
    </w:p>
    <w:p w14:paraId="2C8B4AA7" w14:textId="77777777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ძლ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ის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მ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ნაკ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ებ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5AA7B36" w14:textId="77777777" w:rsidR="00250AFC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სატრანსპორტ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უძლ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ხსნ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უშვებე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ანხმ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შ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ახორცი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ომპონენ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მონტაჟ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აიმ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ემოქმე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2C290F4D" w14:textId="77777777" w:rsidR="00250AFC" w:rsidRDefault="00250AFC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76BBB1F2" w14:textId="48457868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ღნიშნუ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დეგ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ყე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ზი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აზღაუ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9A6837B" w14:textId="3C7A5EA8" w:rsidR="005A5AFE" w:rsidRPr="004C5D91" w:rsidRDefault="003C25C5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4.15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ასუხისმგებელია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სთან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კავშირებით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ლი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ნფორმაციის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წორეზე</w:t>
      </w:r>
      <w:r w:rsidR="005A5AFE"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240ED52F" w14:textId="1CA52641" w:rsidR="005A5AFE" w:rsidRPr="004C5D91" w:rsidRDefault="005A5A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4.</w:t>
      </w:r>
      <w:r w:rsidR="003C25C5" w:rsidRPr="00341C6B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16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eastAsia="Times New Roman" w:cs="Calibri"/>
          <w:iCs/>
          <w:color w:val="000000"/>
          <w:sz w:val="20"/>
          <w:szCs w:val="20"/>
          <w:lang w:val="ka-GE"/>
        </w:rPr>
        <w:t>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ფორმ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რა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ადრ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A860D3" w:rsidRPr="00A531E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A860D3" w:rsidRPr="00A531ED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3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0D39DEEA" w14:textId="4DD92CA4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5180C169" w14:textId="4E1E4A11" w:rsidR="006177CF" w:rsidRPr="004C5D91" w:rsidRDefault="006177CF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>5</w:t>
      </w:r>
      <w:r w:rsidRPr="004C5D91">
        <w:rPr>
          <w:rFonts w:asciiTheme="minorHAnsi" w:hAnsiTheme="minorHAnsi" w:cstheme="minorHAnsi"/>
          <w:b/>
          <w:iCs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b/>
          <w:iCs/>
          <w:color w:val="000000"/>
          <w:sz w:val="20"/>
          <w:szCs w:val="20"/>
          <w:lang w:val="ka-GE" w:eastAsia="x-none"/>
        </w:rPr>
        <w:t>ანგარიშსწორ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/>
        </w:rPr>
        <w:t>პირობები</w:t>
      </w:r>
    </w:p>
    <w:p w14:paraId="7B0C4CF5" w14:textId="77777777" w:rsidR="005A5AFE" w:rsidRPr="004C5D91" w:rsidRDefault="005A5AFE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5388B169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ფუძველ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2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აღ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ორმ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ოვნ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უტ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იცავ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ქართველ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კანონმდებლ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ველ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სახად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მწიფ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გენტ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3E0AE1EF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ბიექტ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ირო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ისაზღვ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N1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28A7108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მოებ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:</w:t>
      </w:r>
    </w:p>
    <w:p w14:paraId="541F0643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ნქ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ართ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მატუ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დენტიფიცი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გომ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/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მდევნ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0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იცხვ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ე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თვალისწინე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დეგ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რემოებ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0,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ა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რ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ლიტ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შუ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ითმეტიკ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დენო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.</w:t>
      </w:r>
    </w:p>
    <w:p w14:paraId="454027AF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გალ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: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-0.15≥C1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წყის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გენ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1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CAV)-0.15&lt;C1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ში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დ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(CAV)-0.15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ო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დი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493F3B44" w14:textId="77777777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3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ყიდვ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უდგენ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ითოე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ჯერ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სატან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არკ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წერი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ტ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ითვ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ომინ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ღირებულ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ყრდნ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საზღვრ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ხედვ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ომელიც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ტან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ათ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ცა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რეალ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ქსელ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ს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ნიმუ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1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ეთრ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კლ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</w:p>
    <w:p w14:paraId="19D17F9D" w14:textId="68F68D14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4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არმოდგენ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ადასტურ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გ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არ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ქვ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ასტურება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აბამის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საბუთე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.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(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ტალონ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)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ბარათ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გა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ისტე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br/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ეშვეობ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„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რემიუმ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“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ელექტრონ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ავთობპროდუქტ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პე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გადასახად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-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ქტუ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დასტურებიდა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მუშა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ღ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41F5BA0" w14:textId="77777777" w:rsidR="00CD66FA" w:rsidRDefault="006177CF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lastRenderedPageBreak/>
        <w:t xml:space="preserve">5.5 </w:t>
      </w:r>
      <w:r w:rsidR="00CD66FA" w:rsidRPr="00CD66FA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 xml:space="preserve">საწვავის სითხის სახით შესყიდვის შემთხვევაში, საანგარიშსწორებო ფასის დადგენისას გათვალისწინებულ უნდა იქნეს შემდეგი გარემოება: „პრემიუმის“ შესყიდვისას,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- ფაქტურას, საწვავის გატანის დღეს. საანგარიშსწორებო ფასი </w:t>
      </w:r>
    </w:p>
    <w:p w14:paraId="1AD69FAF" w14:textId="77777777" w:rsidR="00CD66FA" w:rsidRDefault="00CD66FA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</w:p>
    <w:p w14:paraId="68493D3E" w14:textId="77777777" w:rsidR="00CD66FA" w:rsidRDefault="00CD66FA" w:rsidP="00CD66FA">
      <w:pPr>
        <w:ind w:left="90"/>
        <w:jc w:val="both"/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</w:pPr>
      <w:r w:rsidRPr="00CD66FA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>გამოითვლება ნომინალურ ღირებულებაზე დაყრდნობით განსაზღვრული საანგარიშსწორებო ფასის მიხედვით, რომელიც უნდა იყოს საწვავის გატანის დღისათვის მიმწოდებლის საცალო რეალიზაციის ქსელში არსებულ ფასზე (CR) მინიმუმ 15 თეთრით ნაკლები.</w:t>
      </w:r>
      <w:r w:rsidRPr="00F448AB">
        <w:rPr>
          <w:rFonts w:ascii="Sylfaen" w:hAnsi="Sylfaen" w:cs="Sylfaen"/>
          <w:iCs/>
          <w:color w:val="000000"/>
          <w:lang w:val="ka-GE" w:eastAsia="x-none"/>
        </w:rPr>
        <w:t xml:space="preserve"> </w:t>
      </w:r>
      <w:r w:rsidR="00CB75F1" w:rsidRPr="00CB75F1">
        <w:rPr>
          <w:rFonts w:ascii="Sylfaen" w:hAnsi="Sylfaen" w:cs="Sylfaen"/>
          <w:iCs/>
          <w:color w:val="000000"/>
          <w:sz w:val="20"/>
          <w:szCs w:val="20"/>
          <w:lang w:val="ka-GE" w:eastAsia="x-none"/>
        </w:rPr>
        <w:t xml:space="preserve"> </w:t>
      </w:r>
    </w:p>
    <w:p w14:paraId="0C051B28" w14:textId="36B8BD77" w:rsidR="006177CF" w:rsidRPr="004C5D91" w:rsidRDefault="006177CF" w:rsidP="00CD66FA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5.6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მ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თხვევ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ა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ო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ორციელ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მატებით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თანხმ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დინ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ხელშეკრულ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ყოველთვიურ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სახვ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ებისა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არე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მძღვანელობენ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ფიციალუ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ებგვერდ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მოქვეყ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ანგარიშსწორებ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ფას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3AEF93BD" w14:textId="1061F13B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5.7 202</w:t>
      </w:r>
      <w:r w:rsidR="00361D12"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  <w:t xml:space="preserve">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ეკემბ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მავლობაშ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ნგარიშსწორ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ნ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ნხორციელდ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რ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გვიანე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202</w:t>
      </w:r>
      <w:r w:rsidR="00361D12">
        <w:rPr>
          <w:rFonts w:asciiTheme="minorHAnsi" w:eastAsia="Times New Roman" w:hAnsiTheme="minorHAnsi" w:cstheme="minorHAnsi"/>
          <w:iCs/>
          <w:color w:val="000000"/>
          <w:sz w:val="20"/>
          <w:szCs w:val="20"/>
        </w:rPr>
        <w:t xml:space="preserve">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ანვრ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ჩათვლ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F927AE1" w14:textId="37D16B8D" w:rsidR="006177CF" w:rsidRPr="004C5D91" w:rsidRDefault="006177CF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472F1CCF" w14:textId="77777777" w:rsidR="00527593" w:rsidRPr="004C5D91" w:rsidRDefault="00527593" w:rsidP="004C5D91">
      <w:pPr>
        <w:ind w:left="90"/>
        <w:jc w:val="center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ებ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-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ოვალეობები</w:t>
      </w:r>
    </w:p>
    <w:p w14:paraId="75711CB8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1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10977FE6" w14:textId="2C4631E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1.1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ებიდან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რკ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ნაკლის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ები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ფ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სტოლეტი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ლანსზე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ყოფ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ნ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იჭურვო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"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"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ზ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მანეთთან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ას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დენტიფიცირება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აც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ზე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რკ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სხმ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ბა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="004C5D91"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ზში</w:t>
      </w:r>
      <w:r w:rsidR="004C5D91"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F125227" w14:textId="210CC36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1.2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361D12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ტაპობრი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გრ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უგვია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361D12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 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პრილ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ლან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ყოფ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ნართ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ჭურ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7FF6DAD4" w14:textId="73D821BF" w:rsidR="005A5AFE" w:rsidRPr="004C5D91" w:rsidRDefault="005A5AFE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3 202</w:t>
      </w:r>
      <w:r w:rsidR="00361D12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, 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361D12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AE5707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ემატ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საჭურ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ოდენო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ფორმ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ცილებლო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გ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ობილებ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კვ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ვ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5513D920" w14:textId="7DA942CC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4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ა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ცხ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ოდენობ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მდინ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ონივრ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სასყიდ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ჭურ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757D83C1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5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ეზ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6B3468DD" w14:textId="1DE4ECFC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6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უგვია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AE5707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უთა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ახდ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AE5707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არჯვ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 </w:t>
      </w:r>
    </w:p>
    <w:p w14:paraId="68AFCFA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lastRenderedPageBreak/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7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სთან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–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გასამა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დგურებ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რიზ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ვლისთანა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მანქა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ართ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ურ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ბრუნ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იშვ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.</w:t>
      </w:r>
    </w:p>
    <w:p w14:paraId="465F30E2" w14:textId="3BBEA16C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ომრია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ომ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ალო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სხ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დუ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ღვე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ვლ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CE3304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9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უ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გარიშ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ქტურ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უხლ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2BF2BD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1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10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F80F0FD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70AA0FD8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2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მიმწოდებ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ამოსი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ab/>
      </w:r>
    </w:p>
    <w:p w14:paraId="472ECDED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1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უჩერ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წოდ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თუ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ორგანიზაცი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ერ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5.4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პუნქტ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დახდ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დებ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იქნ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რღვე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699ECBB2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2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ოსთხოვ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მსყიდველ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წინამდებარ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თ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ტენდერ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ოკუმენტაცი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ი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ვალდებულებ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შესრულებ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0BF95A43" w14:textId="06C8292E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6.2.3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უზრუნველყო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წვავ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ცემ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ხოლო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დანართი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გათვალისწინებულ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ავტოგასამართ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დგურებზე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,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უხედავად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მიმწოდებლის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სასაქონლო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iCs/>
          <w:color w:val="000000"/>
          <w:sz w:val="20"/>
          <w:szCs w:val="20"/>
          <w:lang w:val="ka-GE"/>
        </w:rPr>
        <w:t>ნიშნისა</w:t>
      </w:r>
      <w:r w:rsidRPr="004C5D91"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  <w:t>.</w:t>
      </w:r>
    </w:p>
    <w:p w14:paraId="1F742D19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780873B5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3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შემსყიდველი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ვალდებულია</w:t>
      </w: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741B8EA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3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პარკ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ადგენ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ნომ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იშ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</w:p>
    <w:p w14:paraId="603CF44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ონისძი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1D7571EA" w14:textId="0A36F126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2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რალეუ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ზია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AE5707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2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ო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AE5707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იცვა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-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კ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ბრუ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ძ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ნაზღაუ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ინვოის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ინვოის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ვოი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დ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D9FD11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3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ვტოპარკ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ადგენლ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ნომ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იშ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ლასტიკუ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ბარათ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ონისძი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725F45E" w14:textId="77777777" w:rsidR="003C25C5" w:rsidRPr="0078346B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4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პონენ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ეზ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ფერხებ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461C81C8" w14:textId="3A8990F7" w:rsidR="003C25C5" w:rsidRPr="0078346B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5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ნტაჟის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ს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წრაფ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ეფექტიან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მართვ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ულად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ონტაჟების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მონტაჟის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78346B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ით</w:t>
      </w:r>
      <w:r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  <w:r w:rsidR="0078346B"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bookmarkStart w:id="0" w:name="_Hlk59611824"/>
      <w:r w:rsidR="0078346B" w:rsidRPr="0078346B">
        <w:rPr>
          <w:rFonts w:ascii="Sylfaen" w:hAnsi="Sylfaen" w:cstheme="minorHAnsi"/>
          <w:color w:val="000000"/>
          <w:sz w:val="20"/>
          <w:szCs w:val="20"/>
          <w:lang w:val="ka-GE" w:eastAsia="x-none"/>
        </w:rPr>
        <w:t>ამასთან,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, მიმწოდებლის მიერ მითითებულ დროს.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.</w:t>
      </w:r>
      <w:r w:rsidR="0078346B" w:rsidRPr="0078346B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bookmarkEnd w:id="0"/>
    </w:p>
    <w:p w14:paraId="4EABA20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6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გარიშსწორებ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ცედუ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ხორციე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უნქტ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ე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9730417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lastRenderedPageBreak/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7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თანად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ულისხმიერ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ასუხისმგებ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თანამშრომ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იხი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აზრ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ტენზი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აწოდ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ტივ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ასუხ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3C70A64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სპექტი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.</w:t>
      </w:r>
    </w:p>
    <w:p w14:paraId="3665E826" w14:textId="77777777" w:rsidR="00CD66FA" w:rsidRDefault="00CD66FA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8A77C95" w14:textId="5CBF6A82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9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ასრუ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C633FF6" w14:textId="18A82DAB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  <w:t>6.3.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10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წვ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გა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ისტ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ეშ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ყიდ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უ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ართ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8EE94CE" w14:textId="77777777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0AEF81C4" w14:textId="64366465" w:rsidR="00527593" w:rsidRPr="004C5D91" w:rsidRDefault="00527593" w:rsidP="004C5D91">
      <w:pPr>
        <w:ind w:left="90"/>
        <w:jc w:val="both"/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</w:pPr>
      <w:r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6.4 </w:t>
      </w:r>
      <w:r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შემსყიდველ</w:t>
      </w:r>
      <w:r w:rsidR="005A5AFE"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ი</w:t>
      </w:r>
      <w:r w:rsidR="005A5AFE"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 xml:space="preserve"> </w:t>
      </w:r>
      <w:r w:rsidR="005A5AFE" w:rsidRPr="004C5D91">
        <w:rPr>
          <w:rFonts w:ascii="Sylfaen" w:eastAsia="Times New Roman" w:hAnsi="Sylfaen" w:cs="Sylfaen"/>
          <w:b/>
          <w:bCs/>
          <w:iCs/>
          <w:color w:val="000000"/>
          <w:sz w:val="20"/>
          <w:szCs w:val="20"/>
          <w:lang w:val="ka-GE"/>
        </w:rPr>
        <w:t>უფლებამოსილია</w:t>
      </w:r>
      <w:r w:rsidR="005A5AFE" w:rsidRPr="004C5D91">
        <w:rPr>
          <w:rFonts w:asciiTheme="minorHAnsi" w:eastAsia="Times New Roman" w:hAnsiTheme="minorHAnsi" w:cstheme="minorHAnsi"/>
          <w:b/>
          <w:bCs/>
          <w:iCs/>
          <w:color w:val="000000"/>
          <w:sz w:val="20"/>
          <w:szCs w:val="20"/>
          <w:lang w:val="ka-GE"/>
        </w:rPr>
        <w:t>:</w:t>
      </w:r>
    </w:p>
    <w:p w14:paraId="0D9B4939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ის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954C8C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ჯეროვა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64A84A0B" w14:textId="5F12C57F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6.4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ატა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ბორატორი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ვლე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პეციალის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ქსპერ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სკვ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გ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ზიარ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ინდომ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ჩ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ბორატორ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ს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კრედიტ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ონდ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სოფლიო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იარებუ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ტატუ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ტა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ვლე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ალ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ეც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რ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</w:p>
    <w:p w14:paraId="272D859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აღ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იხილა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ტენზ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დუ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ისხ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. </w:t>
      </w:r>
    </w:p>
    <w:p w14:paraId="0F875BDF" w14:textId="77777777" w:rsidR="00A963FE" w:rsidRPr="004C5D91" w:rsidRDefault="00A963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p w14:paraId="3B799DA1" w14:textId="77777777" w:rsidR="003C25C5" w:rsidRPr="004C5D91" w:rsidRDefault="003C25C5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7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პასუხისმგებლო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დარღვევისა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43A0EFE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ო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წოდ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ვეზ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ფხვ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ც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აკის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ო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გადაცილ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ა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0,2%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02100B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უნქტ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საზღვრ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ღვევის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ო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უნაზღაუ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-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ო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გადაცილ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უხდ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0.01%-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D240C2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7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ვისუფლ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ირითა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AF2C7B9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5EE4EDB4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8.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უზრუნველყოფის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b/>
          <w:color w:val="000000"/>
          <w:sz w:val="20"/>
          <w:szCs w:val="20"/>
          <w:lang w:val="ka-GE" w:eastAsia="x-none"/>
        </w:rPr>
        <w:t>გარანტიები</w:t>
      </w:r>
      <w:r w:rsidRPr="004C5D91">
        <w:rPr>
          <w:rFonts w:asciiTheme="minorHAnsi" w:hAnsiTheme="minorHAnsi" w:cstheme="minorHAnsi"/>
          <w:b/>
          <w:color w:val="000000"/>
          <w:sz w:val="20"/>
          <w:szCs w:val="20"/>
          <w:lang w:val="ka-GE" w:eastAsia="x-none"/>
        </w:rPr>
        <w:br/>
      </w:r>
    </w:p>
    <w:p w14:paraId="0F800901" w14:textId="78F219DA" w:rsidR="003C25C5" w:rsidRPr="008479E2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eastAsia="x-none"/>
        </w:rPr>
      </w:pPr>
      <w:bookmarkStart w:id="1" w:name="_Hlk59465234"/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8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ნიჭ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დასტურებ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მენტ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ულ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lastRenderedPageBreak/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პუტაცი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მიან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თვალისწინ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ა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მბო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ზრუნველყოფ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ანტ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უფლ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დგ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უხედა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ემატ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ელშეკრულებ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0 000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ა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არს</w:t>
      </w:r>
      <w:r w:rsidR="00AE5707">
        <w:rPr>
          <w:rFonts w:ascii="Sylfaen" w:hAnsi="Sylfaen" w:cs="Sylfaen"/>
          <w:color w:val="000000"/>
          <w:sz w:val="20"/>
          <w:szCs w:val="20"/>
          <w:lang w:eastAsia="x-none"/>
        </w:rPr>
        <w:t>.</w:t>
      </w:r>
    </w:p>
    <w:bookmarkEnd w:id="1"/>
    <w:p w14:paraId="3DE63372" w14:textId="0FEE0087" w:rsidR="003C25C5" w:rsidRDefault="003C25C5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3896EF1E" w14:textId="77777777" w:rsidR="004C5D91" w:rsidRPr="004C5D91" w:rsidRDefault="004C5D91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3506C36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9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მოქმედ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ვად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7F543E9C" w14:textId="71D0D960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9.1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ი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სი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სთანავე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2</w:t>
      </w:r>
      <w:r w:rsidR="008479E2"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2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დეკემბრი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თვლით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ხოლო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უხლი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ი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20</w:t>
      </w:r>
      <w:r w:rsidR="00A713D9" w:rsidRPr="008479E2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>2</w:t>
      </w:r>
      <w:r w:rsidR="008479E2"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3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წლი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31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იანვრის</w:t>
      </w:r>
      <w:r w:rsidRPr="008479E2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თვლით</w:t>
      </w:r>
      <w:r w:rsidR="008479E2" w:rsidRPr="008479E2">
        <w:rPr>
          <w:rFonts w:ascii="Sylfaen" w:hAnsi="Sylfaen" w:cs="Sylfaen"/>
          <w:color w:val="000000"/>
          <w:sz w:val="20"/>
          <w:szCs w:val="20"/>
          <w:lang w:val="ka-GE" w:eastAsia="x-none"/>
        </w:rPr>
        <w:t>.</w:t>
      </w:r>
    </w:p>
    <w:p w14:paraId="5DF2F58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CC357C6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0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ს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ფერხე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7D0B2530" w14:textId="554603D5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10.1</w:t>
      </w:r>
      <w:r w:rsidRPr="004C5D91">
        <w:rPr>
          <w:rFonts w:asciiTheme="minorHAnsi" w:hAnsiTheme="minorHAnsi" w:cstheme="minorHAnsi"/>
          <w:sz w:val="20"/>
          <w:szCs w:val="20"/>
          <w:lang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როცეს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ააწყდ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აიმ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მშლე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ელთ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ერხ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სყიდვე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უგზავ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აქტ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ანგრძლივ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მწვე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ეზ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მღებმ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ა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იძ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ოკლ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რო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ღებ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წყვეტი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ღნიშნ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თ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კავშირე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შვეო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ო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ხ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ჯარ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ნცხა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ოციალუ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ქსელ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ებისმიერ</w:t>
      </w:r>
      <w:r w:rsidR="00C5674B">
        <w:rPr>
          <w:rFonts w:ascii="Sylfaen" w:hAnsi="Sylfaen" w:cs="Sylfaen"/>
          <w:sz w:val="20"/>
          <w:szCs w:val="20"/>
          <w:lang w:val="ka-GE" w:eastAsia="x-none"/>
        </w:rPr>
        <w:t xml:space="preserve"> საკომუნიკაცი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ყარო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კმარის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გორ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ღნიშნ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უხლ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თვალისწინებ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ზრუნველყოფა</w:t>
      </w:r>
      <w:r w:rsidR="00C5674B">
        <w:rPr>
          <w:rFonts w:ascii="Sylfaen" w:hAnsi="Sylfaen" w:cs="Sylfaen"/>
          <w:sz w:val="20"/>
          <w:szCs w:val="20"/>
          <w:lang w:val="ka-GE" w:eastAsia="x-none"/>
        </w:rPr>
        <w:t>.</w:t>
      </w:r>
    </w:p>
    <w:p w14:paraId="2F9E8F9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0.2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ფერხ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თანხმდ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დ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გრძე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წყვეტი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ფორმდ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ან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ზ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70F8202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79F72347" w14:textId="77777777" w:rsidR="003C25C5" w:rsidRPr="004C5D91" w:rsidRDefault="003C25C5" w:rsidP="004C5D91">
      <w:pPr>
        <w:ind w:left="90"/>
        <w:jc w:val="center"/>
        <w:rPr>
          <w:rFonts w:asciiTheme="minorHAnsi" w:hAnsiTheme="minorHAnsi" w:cstheme="minorHAnsi"/>
          <w:b/>
          <w:sz w:val="20"/>
          <w:szCs w:val="20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1.</w:t>
      </w:r>
      <w:r w:rsidRPr="004C5D91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</w:rPr>
        <w:t>დაუძლეველი</w:t>
      </w:r>
      <w:r w:rsidRPr="004C5D91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</w:rPr>
        <w:t>ძალა</w:t>
      </w:r>
      <w:r w:rsidRPr="004C5D91">
        <w:rPr>
          <w:rFonts w:asciiTheme="minorHAnsi" w:hAnsiTheme="minorHAnsi" w:cstheme="minorHAnsi"/>
          <w:b/>
          <w:sz w:val="20"/>
          <w:szCs w:val="20"/>
        </w:rPr>
        <w:t xml:space="preserve"> (</w:t>
      </w:r>
      <w:r w:rsidRPr="004C5D91">
        <w:rPr>
          <w:rFonts w:ascii="Sylfaen" w:hAnsi="Sylfaen" w:cs="Sylfaen"/>
          <w:b/>
          <w:sz w:val="20"/>
          <w:szCs w:val="20"/>
        </w:rPr>
        <w:t>ფორს</w:t>
      </w:r>
      <w:r w:rsidRPr="004C5D91">
        <w:rPr>
          <w:rFonts w:asciiTheme="minorHAnsi" w:hAnsiTheme="minorHAnsi" w:cstheme="minorHAnsi"/>
          <w:b/>
          <w:sz w:val="20"/>
          <w:szCs w:val="20"/>
        </w:rPr>
        <w:t>-</w:t>
      </w:r>
      <w:r w:rsidRPr="004C5D91">
        <w:rPr>
          <w:rFonts w:ascii="Sylfaen" w:hAnsi="Sylfaen" w:cs="Sylfaen"/>
          <w:b/>
          <w:sz w:val="20"/>
          <w:szCs w:val="20"/>
        </w:rPr>
        <w:t>მაჟორი</w:t>
      </w:r>
      <w:r w:rsidRPr="004C5D91">
        <w:rPr>
          <w:rFonts w:asciiTheme="minorHAnsi" w:hAnsiTheme="minorHAnsi" w:cstheme="minorHAnsi"/>
          <w:b/>
          <w:sz w:val="20"/>
          <w:szCs w:val="20"/>
        </w:rPr>
        <w:t>)</w:t>
      </w:r>
      <w:r w:rsidRPr="004C5D91">
        <w:rPr>
          <w:rFonts w:asciiTheme="minorHAnsi" w:hAnsiTheme="minorHAnsi" w:cstheme="minorHAnsi"/>
          <w:b/>
          <w:sz w:val="20"/>
          <w:szCs w:val="20"/>
        </w:rPr>
        <w:br/>
      </w:r>
    </w:p>
    <w:p w14:paraId="19115F3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1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ასუხისმგებელ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ვიან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რ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წილობრივ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წვეული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უძლევ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ძალ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შუალ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ზემოქმედ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ხდენე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ზ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დაიწევ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ბამ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რო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ათ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4A7DB32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2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დგომ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მ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ლისთვისა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ძლებ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დ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ვ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ებლობისთანავ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უგზავ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სე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მწვე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ეზ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.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ტყობინ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გზავ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იღ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ხარისაგ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ასუხ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გ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ავის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ხედულებისამებ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ზანშეწონილობის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აძლებლ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ხედვ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გრძელე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ცდილობ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ნახ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სეთ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ლტერნატი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რხ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რომლებიც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მოუკიდებე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ქნები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აგ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534E4BD6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11.3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თუ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ხელშეკრულებ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თლიან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ნაწილობრივ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პირობებ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დგომარეო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მ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შეწყვიტენ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ხელშეკრულება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ქვთ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კომპენსაცი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ოთხოვნ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7DC02FD3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lastRenderedPageBreak/>
        <w:t xml:space="preserve">11.4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ფორ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-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აჟორუ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გარემოებები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არსებობ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დადასტურებულ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სახელმწიფო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ორგანოს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sz w:val="20"/>
          <w:szCs w:val="20"/>
          <w:lang w:val="ka-GE" w:eastAsia="x-none"/>
        </w:rPr>
        <w:t>.</w:t>
      </w:r>
    </w:p>
    <w:p w14:paraId="50F79EBF" w14:textId="7A4EFFD9" w:rsidR="003C25C5" w:rsidRDefault="003C25C5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3BA2137" w14:textId="56991EB5" w:rsidR="005A4CC4" w:rsidRDefault="005A4CC4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B3BFCE4" w14:textId="77777777" w:rsidR="005A4CC4" w:rsidRPr="005A4CC4" w:rsidRDefault="005A4CC4" w:rsidP="004C5D91">
      <w:pPr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691F135" w14:textId="77777777" w:rsidR="003C25C5" w:rsidRPr="004C5D91" w:rsidRDefault="003C25C5" w:rsidP="004C5D91">
      <w:pPr>
        <w:pStyle w:val="ListParagraph"/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>12.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ს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კონტროლი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67DF66B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ხორციელებ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ამის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ძ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ახორცი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ოკუმენტ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თხოვნ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სპექტი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0073E92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ნმახორციელებე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მ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ამის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მ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ადგინ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ოწ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ტ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79C5186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უყოვნებლივ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ლეფონ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ყობინ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ცნობ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სთხოვ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ნიშნუ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სწო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ცვ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945CB9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ჭირო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ჩატარ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წოდ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ქსპერტიზ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5A0FAD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2.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ვლ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ღმოფხვრას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ახა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ტროლ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კავშ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აზღაუ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BC4A5E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321E9DC3" w14:textId="77777777" w:rsidR="003C25C5" w:rsidRPr="004C5D91" w:rsidRDefault="003C25C5" w:rsidP="004C5D91">
      <w:pPr>
        <w:pStyle w:val="ListParagraph"/>
        <w:tabs>
          <w:tab w:val="left" w:pos="90"/>
        </w:tabs>
        <w:ind w:left="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3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ხელშეკრულ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წყვეტ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,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ცვლილებ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შეტან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5B9716CF" w14:textId="53DE0E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ანონმდებლო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უსრულ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აჯეროვა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br/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ით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ნ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E52DC4A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მარ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მსჯ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კრეტ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/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რგლებ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ფორმ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რ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ძღვანელო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ოპორციუ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ზანშეწონილობ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აზომიე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ინციპ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5BD9DB99" w14:textId="42912760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კომენდ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ცე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ყვეტ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გან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სარგებ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ჯარიმ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ხ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ოითვ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ნაირ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: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სოლიდირებ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ტენდერ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ლექტრო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ჭ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ს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ღ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ცა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ეალიზაც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სელ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ს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ლიტ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„</w:t>
      </w:r>
      <w:r w:rsidR="005B3E84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სის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ლექტრონ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ჭ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ეგ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ფიქსი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ბოლო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ას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მრავ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კრეტ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სყი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) „</w:t>
      </w:r>
      <w:r w:rsidR="005B3E84">
        <w:rPr>
          <w:rFonts w:ascii="Sylfaen" w:hAnsi="Sylfaen" w:cs="Sylfaen"/>
          <w:color w:val="000000"/>
          <w:sz w:val="20"/>
          <w:szCs w:val="20"/>
          <w:lang w:val="ka-GE" w:eastAsia="x-none"/>
        </w:rPr>
        <w:t>პრემიუმი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“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ორიენტაცი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ცულობ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FCA58D1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4.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ტენდერ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მისი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ღებ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კისრ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გასამტეხლო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სყიდ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(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რჩ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)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ო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ღირ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5%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დენო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0BE3AC5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5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სყიდვ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ალმხრივ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იტ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: </w:t>
      </w:r>
    </w:p>
    <w:p w14:paraId="3CE1602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5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კოტ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;</w:t>
      </w:r>
    </w:p>
    <w:p w14:paraId="2D335233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3.6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ალკე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ობ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ვეტ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თავისუფლებ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წოდებელ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აკის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აგ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4E53CA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lastRenderedPageBreak/>
        <w:t xml:space="preserve">13.7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ატ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ტან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ორმ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დასტურებუ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ნ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ყ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ი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მოს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რმომადგენლ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0955A40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13.8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 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იძ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დამდ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წყდ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:</w:t>
      </w:r>
    </w:p>
    <w:p w14:paraId="35813DB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13.8.1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მხრი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,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სატენდერო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კომისიის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sz w:val="20"/>
          <w:szCs w:val="20"/>
          <w:lang w:val="ka-GE"/>
        </w:rPr>
        <w:t>რეკომენდაციით</w:t>
      </w:r>
      <w:r w:rsidRPr="004C5D91">
        <w:rPr>
          <w:rFonts w:asciiTheme="minorHAnsi" w:hAnsiTheme="minorHAnsi" w:cstheme="minorHAnsi"/>
          <w:sz w:val="20"/>
          <w:szCs w:val="20"/>
          <w:lang w:val="ka-GE"/>
        </w:rPr>
        <w:t xml:space="preserve">. </w:t>
      </w:r>
    </w:p>
    <w:p w14:paraId="3A2A35C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sz w:val="20"/>
          <w:szCs w:val="20"/>
          <w:lang w:val="ka-GE"/>
        </w:rPr>
      </w:pPr>
    </w:p>
    <w:p w14:paraId="005EF7E2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</w:rPr>
        <w:t>14.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ადაო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აკითხების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გადაწყვეტ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5658369F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4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რულების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ო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ამოჭრ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ვ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ზრ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ხვადასხვაო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ძლებე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წყვეტი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ქნ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ორივ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ობლივ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ლაპარაკ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ფუძველ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11346156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4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თანხმ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უღწევ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თხვევ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მართავ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სამართ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ქართველო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ანონმდებლ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ბამის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186CD80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4B867640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5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კონფიდენციალურობ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00734B6C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5.1 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ნ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ი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უფრთხილდნ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მანეთ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კუთრებ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ხადო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თათვ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ნობ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ყველ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ნფორმაც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ომელი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თვ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ფიდენციალურა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2211D5D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5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ვალდებ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კონფიდენციალურ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სახებ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ჩ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თავრ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2B705C4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</w:p>
    <w:p w14:paraId="1B558C28" w14:textId="77777777" w:rsidR="003C25C5" w:rsidRPr="004C5D91" w:rsidRDefault="003C25C5" w:rsidP="004C5D91">
      <w:pPr>
        <w:pStyle w:val="ListParagraph"/>
        <w:tabs>
          <w:tab w:val="left" w:pos="90"/>
          <w:tab w:val="left" w:pos="720"/>
        </w:tabs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16.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სხვა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sz w:val="20"/>
          <w:szCs w:val="20"/>
          <w:lang w:val="ka-GE"/>
        </w:rPr>
        <w:t>პირობები</w:t>
      </w:r>
      <w:r w:rsidRPr="004C5D91">
        <w:rPr>
          <w:rFonts w:asciiTheme="minorHAnsi" w:hAnsiTheme="minorHAnsi" w:cstheme="minorHAnsi"/>
          <w:b/>
          <w:sz w:val="20"/>
          <w:szCs w:val="20"/>
          <w:lang w:val="ka-GE"/>
        </w:rPr>
        <w:br/>
      </w:r>
    </w:p>
    <w:p w14:paraId="3BEE98F2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1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რ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ქვ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დასცე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ს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ფლე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ვალეობ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ო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ნხმო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გარეშ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B6E6184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2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ესამ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პირთ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ურთიერთობაშ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ებ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ოქმედებე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თავიან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სახელ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არჯები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ისკით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649FEA7B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3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გენილ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ქართულ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ენაზ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</w:p>
    <w:p w14:paraId="65F34F3E" w14:textId="77777777" w:rsidR="003C25C5" w:rsidRPr="004C5D91" w:rsidRDefault="003C25C5" w:rsidP="004C5D91">
      <w:pPr>
        <w:ind w:left="90"/>
        <w:jc w:val="both"/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</w:pP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16.4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ინამდებარე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შეკრულებ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ნებისმიერ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ცვლილ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ან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მატებ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ძალაში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ოლოდ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ა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მდეგ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,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რაც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ის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წერილობით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ფორმითა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შედგენ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დ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ხელმოწერილი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ხარეთა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 xml:space="preserve"> </w:t>
      </w:r>
      <w:r w:rsidRPr="004C5D91">
        <w:rPr>
          <w:rFonts w:ascii="Sylfaen" w:hAnsi="Sylfaen" w:cs="Sylfaen"/>
          <w:color w:val="000000"/>
          <w:sz w:val="20"/>
          <w:szCs w:val="20"/>
          <w:lang w:val="ka-GE" w:eastAsia="x-none"/>
        </w:rPr>
        <w:t>მიერ</w:t>
      </w:r>
      <w:r w:rsidRPr="004C5D91">
        <w:rPr>
          <w:rFonts w:asciiTheme="minorHAnsi" w:hAnsiTheme="minorHAnsi" w:cstheme="minorHAnsi"/>
          <w:color w:val="000000"/>
          <w:sz w:val="20"/>
          <w:szCs w:val="20"/>
          <w:lang w:val="ka-GE" w:eastAsia="x-none"/>
        </w:rPr>
        <w:t>.</w:t>
      </w:r>
    </w:p>
    <w:p w14:paraId="4233E034" w14:textId="08DDD8DB" w:rsidR="003C25C5" w:rsidRDefault="003C25C5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p w14:paraId="41D4F312" w14:textId="77777777" w:rsidR="005A4CC4" w:rsidRPr="005A4CC4" w:rsidRDefault="005A4CC4" w:rsidP="004C5D91">
      <w:pPr>
        <w:ind w:left="90"/>
        <w:jc w:val="both"/>
        <w:rPr>
          <w:rFonts w:ascii="Sylfaen" w:hAnsi="Sylfaen" w:cstheme="minorHAnsi"/>
          <w:color w:val="000000"/>
          <w:sz w:val="20"/>
          <w:szCs w:val="20"/>
          <w:lang w:val="ka-GE" w:eastAsia="x-none"/>
        </w:rPr>
      </w:pPr>
    </w:p>
    <w:tbl>
      <w:tblPr>
        <w:tblpPr w:leftFromText="180" w:rightFromText="180" w:vertAnchor="text" w:horzAnchor="margin" w:tblpXSpec="center" w:tblpY="811"/>
        <w:tblW w:w="0" w:type="auto"/>
        <w:tblLook w:val="04A0" w:firstRow="1" w:lastRow="0" w:firstColumn="1" w:lastColumn="0" w:noHBand="0" w:noVBand="1"/>
      </w:tblPr>
      <w:tblGrid>
        <w:gridCol w:w="3483"/>
        <w:gridCol w:w="3177"/>
      </w:tblGrid>
      <w:tr w:rsidR="00DD13BE" w:rsidRPr="004C5D91" w14:paraId="42094E95" w14:textId="77777777" w:rsidTr="00DD13BE">
        <w:trPr>
          <w:trHeight w:val="2520"/>
        </w:trPr>
        <w:tc>
          <w:tcPr>
            <w:tcW w:w="3483" w:type="dxa"/>
          </w:tcPr>
          <w:p w14:paraId="3B2CFC9E" w14:textId="77777777" w:rsidR="00DD13BE" w:rsidRPr="00870F00" w:rsidRDefault="00DD13BE" w:rsidP="00DD13BE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870F00">
              <w:rPr>
                <w:b/>
                <w:bCs/>
                <w:color w:val="auto"/>
                <w:sz w:val="20"/>
                <w:szCs w:val="20"/>
                <w:lang w:val="ka-GE"/>
              </w:rPr>
              <w:t>შემსყიდველი</w:t>
            </w:r>
            <w:r w:rsidRPr="00870F00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47E41C87" w14:textId="77777777" w:rsidR="00DD13BE" w:rsidRPr="004C5D91" w:rsidRDefault="00DD13BE" w:rsidP="00DD13BE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sdt>
            <w:sdtPr>
              <w:rPr>
                <w:rStyle w:val="TENDER"/>
                <w:rFonts w:asciiTheme="minorHAnsi" w:hAnsiTheme="minorHAnsi" w:cstheme="minorHAnsi"/>
                <w:szCs w:val="20"/>
                <w:highlight w:val="yellow"/>
              </w:rPr>
              <w:id w:val="1973176914"/>
              <w:placeholder>
                <w:docPart w:val="D93F596CEB9441539641A90333F0520D"/>
              </w:placeholder>
            </w:sdtPr>
            <w:sdtEndPr>
              <w:rPr>
                <w:rStyle w:val="TENDER"/>
              </w:rPr>
            </w:sdtEndPr>
            <w:sdtContent>
              <w:permStart w:id="390923964" w:edGrp="everyone" w:displacedByCustomXml="prev"/>
              <w:p w14:paraId="15274CCC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ermEnd w:id="390923964"/>
              <w:p w14:paraId="1FB9FB36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3CE71CEF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permStart w:id="483401309" w:edGrp="everyone"/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ermEnd w:id="483401309"/>
              <w:p w14:paraId="094DE042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0BA0F8E1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  <w:highlight w:val="yellow"/>
                  </w:rPr>
                </w:pPr>
                <w:permStart w:id="333057435" w:edGrp="everyone"/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გვარ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: </w:t>
                </w:r>
              </w:p>
            </w:sdtContent>
          </w:sdt>
          <w:permEnd w:id="333057435"/>
          <w:p w14:paraId="39788C5B" w14:textId="77777777" w:rsidR="00DD13BE" w:rsidRPr="004C5D91" w:rsidRDefault="00DD13BE" w:rsidP="00DD13BE">
            <w:pPr>
              <w:pStyle w:val="Default"/>
              <w:jc w:val="both"/>
              <w:rPr>
                <w:rStyle w:val="a"/>
                <w:rFonts w:asciiTheme="minorHAnsi" w:eastAsia="Times New Roman" w:hAnsiTheme="minorHAnsi" w:cstheme="minorHAnsi"/>
                <w:color w:val="auto"/>
                <w:sz w:val="20"/>
                <w:szCs w:val="20"/>
                <w:highlight w:val="yellow"/>
              </w:rPr>
            </w:pPr>
          </w:p>
          <w:p w14:paraId="60AD56DF" w14:textId="77777777" w:rsidR="00DD13BE" w:rsidRPr="004C5D91" w:rsidRDefault="00DD13BE" w:rsidP="00DD13BE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  <w:tc>
          <w:tcPr>
            <w:tcW w:w="3177" w:type="dxa"/>
          </w:tcPr>
          <w:p w14:paraId="74EAA4B7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E615E6">
              <w:rPr>
                <w:b/>
                <w:bCs/>
                <w:color w:val="auto"/>
                <w:sz w:val="20"/>
                <w:szCs w:val="20"/>
                <w:lang w:val="ka-GE"/>
              </w:rPr>
              <w:t>მიმწოდებელი</w:t>
            </w:r>
            <w:r w:rsidRPr="00E615E6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68BDFC69" w14:textId="77777777" w:rsidR="00DD13BE" w:rsidRPr="00E615E6" w:rsidRDefault="00DD13BE" w:rsidP="00DD13BE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</w:rPr>
            </w:pPr>
          </w:p>
          <w:p w14:paraId="5B8932C4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შპს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„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რომპეტროლ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საქართველო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>“</w:t>
            </w:r>
          </w:p>
          <w:p w14:paraId="396D7540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</w:p>
          <w:p w14:paraId="3737EF3E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გენერალური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დირექტორი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</w:p>
          <w:p w14:paraId="77E1F2F0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გიორგი აიოზბა</w:t>
            </w:r>
          </w:p>
          <w:p w14:paraId="3231E417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</w:p>
          <w:p w14:paraId="3F08066B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ფინანსური</w:t>
            </w:r>
            <w:r w:rsidRPr="00E615E6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დირექტორი</w:t>
            </w:r>
          </w:p>
          <w:p w14:paraId="31EB1C53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მალიკ</w:t>
            </w:r>
            <w:r w:rsidRPr="00E615E6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ტულეკოვი</w:t>
            </w:r>
          </w:p>
          <w:p w14:paraId="23AA73BF" w14:textId="77777777" w:rsidR="00DD13BE" w:rsidRPr="00E615E6" w:rsidRDefault="00DD13BE" w:rsidP="00DD13BE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en-GB"/>
              </w:rPr>
            </w:pPr>
          </w:p>
          <w:p w14:paraId="5D2726D3" w14:textId="77777777" w:rsidR="00DD13BE" w:rsidRPr="004C5D91" w:rsidRDefault="00DD13BE" w:rsidP="00DD13BE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</w:tr>
    </w:tbl>
    <w:p w14:paraId="5B2D0D32" w14:textId="3C9604C2" w:rsidR="003C25C5" w:rsidRDefault="003C25C5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</w:rPr>
        <w:t xml:space="preserve">17.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მხარეთა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4C5D91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რეკვიზიტები</w:t>
      </w:r>
      <w:r w:rsidRPr="004C5D91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>:</w:t>
      </w:r>
    </w:p>
    <w:p w14:paraId="20FD8374" w14:textId="77777777" w:rsidR="00455BAA" w:rsidRPr="004C5D91" w:rsidRDefault="00455BAA" w:rsidP="004C5D91">
      <w:pPr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</w:pPr>
      <w:r w:rsidRPr="004C5D91">
        <w:rPr>
          <w:rFonts w:asciiTheme="minorHAnsi" w:hAnsiTheme="minorHAnsi" w:cstheme="minorHAnsi"/>
          <w:b/>
          <w:color w:val="000000"/>
          <w:sz w:val="20"/>
          <w:szCs w:val="20"/>
          <w:highlight w:val="yellow"/>
          <w:lang w:val="ka-GE"/>
        </w:rPr>
        <w:br w:type="page"/>
      </w:r>
    </w:p>
    <w:p w14:paraId="3EC94DE0" w14:textId="4D32BB04" w:rsidR="00EF45C3" w:rsidRDefault="00EF45C3" w:rsidP="004C5D91">
      <w:pPr>
        <w:ind w:left="180" w:right="576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  <w:r w:rsidRPr="00E615E6">
        <w:rPr>
          <w:rFonts w:ascii="Sylfaen" w:hAnsi="Sylfaen" w:cs="Sylfaen"/>
          <w:b/>
          <w:color w:val="000000"/>
          <w:sz w:val="20"/>
          <w:szCs w:val="20"/>
          <w:lang w:val="ka-GE"/>
        </w:rPr>
        <w:lastRenderedPageBreak/>
        <w:t>დანართი</w:t>
      </w:r>
      <w:r w:rsidRPr="00E615E6"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  <w:t xml:space="preserve"> №1</w:t>
      </w:r>
    </w:p>
    <w:p w14:paraId="2E3D679D" w14:textId="77777777" w:rsidR="00E615E6" w:rsidRPr="00E615E6" w:rsidRDefault="00E615E6" w:rsidP="004C5D91">
      <w:pPr>
        <w:ind w:left="180" w:right="576"/>
        <w:jc w:val="center"/>
        <w:rPr>
          <w:rFonts w:asciiTheme="minorHAnsi" w:hAnsiTheme="minorHAnsi" w:cstheme="minorHAnsi"/>
          <w:b/>
          <w:color w:val="000000"/>
          <w:sz w:val="20"/>
          <w:szCs w:val="20"/>
          <w:lang w:val="ka-GE"/>
        </w:rPr>
      </w:pPr>
    </w:p>
    <w:p w14:paraId="4BBD71B3" w14:textId="77777777" w:rsidR="00EF45C3" w:rsidRPr="00E615E6" w:rsidRDefault="00EF45C3" w:rsidP="004C5D91">
      <w:pPr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E615E6">
        <w:rPr>
          <w:rFonts w:asciiTheme="minorHAnsi" w:hAnsiTheme="minorHAnsi" w:cstheme="minorHAnsi"/>
          <w:b/>
          <w:sz w:val="20"/>
          <w:szCs w:val="20"/>
          <w:lang w:val="ka-GE"/>
        </w:rPr>
        <w:t>20</w:t>
      </w:r>
      <w:permStart w:id="1753828192" w:edGrp="everyone"/>
      <w:sdt>
        <w:sdtPr>
          <w:rPr>
            <w:rStyle w:val="TENDER"/>
            <w:rFonts w:asciiTheme="minorHAnsi" w:hAnsiTheme="minorHAnsi" w:cstheme="minorHAnsi"/>
            <w:szCs w:val="20"/>
            <w:lang w:val="ka-GE"/>
          </w:rPr>
          <w:id w:val="1877280526"/>
          <w:placeholder>
            <w:docPart w:val="788C10C036D24D0CA21FA24EFCA26C38"/>
          </w:placeholder>
        </w:sdtPr>
        <w:sdtEndPr>
          <w:rPr>
            <w:rStyle w:val="TENDER"/>
          </w:rPr>
        </w:sdtEndPr>
        <w:sdtContent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t>___</w:t>
          </w:r>
        </w:sdtContent>
      </w:sdt>
      <w:permEnd w:id="1753828192"/>
      <w:r w:rsidRPr="00E615E6">
        <w:rPr>
          <w:rFonts w:asciiTheme="minorHAnsi" w:hAnsiTheme="minorHAnsi" w:cstheme="minorHAnsi"/>
          <w:b/>
          <w:sz w:val="20"/>
          <w:szCs w:val="20"/>
          <w:lang w:val="ka-GE"/>
        </w:rPr>
        <w:t xml:space="preserve">   </w:t>
      </w:r>
      <w:r w:rsidRPr="00E615E6">
        <w:rPr>
          <w:rFonts w:ascii="Sylfaen" w:hAnsi="Sylfaen" w:cs="Sylfaen"/>
          <w:b/>
          <w:sz w:val="20"/>
          <w:szCs w:val="20"/>
          <w:lang w:val="ka-GE"/>
        </w:rPr>
        <w:t>წლის</w:t>
      </w:r>
      <w:r w:rsidRPr="00E615E6">
        <w:rPr>
          <w:rFonts w:asciiTheme="minorHAnsi" w:hAnsiTheme="minorHAnsi" w:cstheme="minorHAnsi"/>
          <w:b/>
          <w:sz w:val="20"/>
          <w:szCs w:val="20"/>
          <w:lang w:val="ka-GE"/>
        </w:rPr>
        <w:t xml:space="preserve"> “</w:t>
      </w:r>
      <w:sdt>
        <w:sdtPr>
          <w:rPr>
            <w:rStyle w:val="TENDER"/>
            <w:rFonts w:asciiTheme="minorHAnsi" w:hAnsiTheme="minorHAnsi" w:cstheme="minorHAnsi"/>
            <w:szCs w:val="20"/>
            <w:lang w:val="ka-GE"/>
          </w:rPr>
          <w:id w:val="1148094915"/>
          <w:placeholder>
            <w:docPart w:val="5AEA2A407F664C219E1B9824EC89DD0C"/>
          </w:placeholder>
        </w:sdtPr>
        <w:sdtEndPr>
          <w:rPr>
            <w:rStyle w:val="TENDER"/>
          </w:rPr>
        </w:sdtEndPr>
        <w:sdtContent>
          <w:bookmarkStart w:id="2" w:name="Text6"/>
          <w:permStart w:id="264523280" w:edGrp="everyone"/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fldChar w:fldCharType="begin">
              <w:ffData>
                <w:name w:val="Text6"/>
                <w:enabled/>
                <w:calcOnExit w:val="0"/>
                <w:textInput>
                  <w:default w:val="რიცხვი"/>
                </w:textInput>
              </w:ffData>
            </w:fldChar>
          </w:r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instrText xml:space="preserve"> FORMTEXT </w:instrText>
          </w:r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</w:r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fldChar w:fldCharType="separate"/>
          </w:r>
          <w:r w:rsidRPr="00E615E6">
            <w:rPr>
              <w:rStyle w:val="TENDER"/>
              <w:rFonts w:cs="Sylfaen"/>
              <w:szCs w:val="20"/>
              <w:lang w:val="ka-GE"/>
            </w:rPr>
            <w:t>რიცხვი</w:t>
          </w:r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fldChar w:fldCharType="end"/>
          </w:r>
          <w:bookmarkEnd w:id="2"/>
          <w:permEnd w:id="264523280"/>
        </w:sdtContent>
      </w:sdt>
      <w:r w:rsidRPr="00E615E6">
        <w:rPr>
          <w:rFonts w:asciiTheme="minorHAnsi" w:hAnsiTheme="minorHAnsi" w:cstheme="minorHAnsi"/>
          <w:b/>
          <w:sz w:val="20"/>
          <w:szCs w:val="20"/>
          <w:lang w:val="ka-GE"/>
        </w:rPr>
        <w:t>”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sdt>
        <w:sdtPr>
          <w:rPr>
            <w:rStyle w:val="TENDER"/>
            <w:rFonts w:asciiTheme="minorHAnsi" w:hAnsiTheme="minorHAnsi" w:cstheme="minorHAnsi"/>
            <w:szCs w:val="20"/>
            <w:lang w:val="ka-GE"/>
          </w:rPr>
          <w:id w:val="1104145887"/>
          <w:placeholder>
            <w:docPart w:val="839C929976A84A06B19881B6CC178A8E"/>
          </w:placeholder>
        </w:sdtPr>
        <w:sdtEndPr>
          <w:rPr>
            <w:rStyle w:val="TENDER"/>
          </w:rPr>
        </w:sdtEndPr>
        <w:sdtContent>
          <w:permStart w:id="227412722" w:edGrp="everyone"/>
          <w:r w:rsidRPr="00E615E6">
            <w:rPr>
              <w:rStyle w:val="TENDER"/>
              <w:rFonts w:cs="Sylfaen"/>
              <w:szCs w:val="20"/>
              <w:lang w:val="ka-GE"/>
            </w:rPr>
            <w:t>თვე</w:t>
          </w:r>
          <w:permEnd w:id="227412722"/>
        </w:sdtContent>
      </w:sdt>
      <w:r w:rsidRPr="00E615E6">
        <w:rPr>
          <w:rFonts w:asciiTheme="minorHAnsi" w:hAnsiTheme="minorHAnsi" w:cstheme="minorHAnsi"/>
          <w:b/>
          <w:sz w:val="20"/>
          <w:szCs w:val="20"/>
          <w:lang w:val="ka-GE"/>
        </w:rPr>
        <w:t xml:space="preserve">” # </w:t>
      </w:r>
      <w:sdt>
        <w:sdtPr>
          <w:rPr>
            <w:rStyle w:val="TENDER"/>
            <w:rFonts w:asciiTheme="minorHAnsi" w:hAnsiTheme="minorHAnsi" w:cstheme="minorHAnsi"/>
            <w:szCs w:val="20"/>
            <w:lang w:val="ka-GE"/>
          </w:rPr>
          <w:id w:val="1053812031"/>
          <w:placeholder>
            <w:docPart w:val="96F32F88630C45468DF2CF351FA2679D"/>
          </w:placeholder>
        </w:sdtPr>
        <w:sdtEndPr>
          <w:rPr>
            <w:rStyle w:val="TENDER"/>
          </w:rPr>
        </w:sdtEndPr>
        <w:sdtContent>
          <w:permStart w:id="55324427" w:edGrp="everyone"/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fldChar w:fldCharType="begin">
              <w:ffData>
                <w:name w:val=""/>
                <w:enabled/>
                <w:calcOnExit w:val="0"/>
                <w:textInput>
                  <w:default w:val="ნომერი"/>
                </w:textInput>
              </w:ffData>
            </w:fldChar>
          </w:r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instrText xml:space="preserve"> FORMTEXT </w:instrText>
          </w:r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</w:r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fldChar w:fldCharType="separate"/>
          </w:r>
          <w:r w:rsidRPr="00E615E6">
            <w:rPr>
              <w:rStyle w:val="TENDER"/>
              <w:rFonts w:cs="Sylfaen"/>
              <w:szCs w:val="20"/>
              <w:lang w:val="ka-GE"/>
            </w:rPr>
            <w:t>ნომერი</w:t>
          </w:r>
          <w:r w:rsidRPr="00E615E6">
            <w:rPr>
              <w:rStyle w:val="TENDER"/>
              <w:rFonts w:asciiTheme="minorHAnsi" w:hAnsiTheme="minorHAnsi" w:cstheme="minorHAnsi"/>
              <w:szCs w:val="20"/>
              <w:lang w:val="ka-GE"/>
            </w:rPr>
            <w:fldChar w:fldCharType="end"/>
          </w:r>
          <w:permEnd w:id="55324427"/>
        </w:sdtContent>
      </w:sdt>
    </w:p>
    <w:tbl>
      <w:tblPr>
        <w:tblpPr w:leftFromText="180" w:rightFromText="180" w:vertAnchor="text" w:horzAnchor="page" w:tblpX="254" w:tblpY="191"/>
        <w:tblW w:w="118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4"/>
        <w:gridCol w:w="1159"/>
        <w:gridCol w:w="1218"/>
        <w:gridCol w:w="1192"/>
        <w:gridCol w:w="1475"/>
        <w:gridCol w:w="1236"/>
        <w:gridCol w:w="1620"/>
        <w:gridCol w:w="1339"/>
        <w:gridCol w:w="2321"/>
      </w:tblGrid>
      <w:tr w:rsidR="00E615E6" w:rsidRPr="00E615E6" w14:paraId="6E2FC95C" w14:textId="77777777" w:rsidTr="00923BFD">
        <w:trPr>
          <w:trHeight w:val="890"/>
        </w:trPr>
        <w:tc>
          <w:tcPr>
            <w:tcW w:w="254" w:type="dxa"/>
            <w:vAlign w:val="center"/>
          </w:tcPr>
          <w:p w14:paraId="3DBFCC60" w14:textId="77777777" w:rsidR="00E615E6" w:rsidRPr="00E615E6" w:rsidRDefault="00E615E6" w:rsidP="00923BFD">
            <w:pPr>
              <w:ind w:left="-180" w:right="-106"/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>#</w:t>
            </w:r>
          </w:p>
        </w:tc>
        <w:tc>
          <w:tcPr>
            <w:tcW w:w="1159" w:type="dxa"/>
            <w:vAlign w:val="center"/>
          </w:tcPr>
          <w:p w14:paraId="02104B62" w14:textId="77777777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ქონლი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დასახელება</w:t>
            </w:r>
          </w:p>
        </w:tc>
        <w:tc>
          <w:tcPr>
            <w:tcW w:w="1218" w:type="dxa"/>
            <w:vAlign w:val="center"/>
          </w:tcPr>
          <w:p w14:paraId="46288D2C" w14:textId="77777777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ქონლი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ძირითადი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ახასიათებლები</w:t>
            </w:r>
          </w:p>
        </w:tc>
        <w:tc>
          <w:tcPr>
            <w:tcW w:w="1192" w:type="dxa"/>
            <w:vAlign w:val="center"/>
          </w:tcPr>
          <w:p w14:paraId="1CBCAF06" w14:textId="77777777" w:rsidR="00E615E6" w:rsidRPr="00E615E6" w:rsidRDefault="00E615E6" w:rsidP="00923BFD">
            <w:pPr>
              <w:ind w:left="-108" w:right="-65"/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წარმოშობი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ქვეყანა</w:t>
            </w:r>
          </w:p>
        </w:tc>
        <w:tc>
          <w:tcPr>
            <w:tcW w:w="1475" w:type="dxa"/>
            <w:vAlign w:val="center"/>
          </w:tcPr>
          <w:p w14:paraId="0D934217" w14:textId="77777777" w:rsidR="00E615E6" w:rsidRPr="00E615E6" w:rsidRDefault="00E615E6" w:rsidP="00923BFD">
            <w:pPr>
              <w:ind w:left="-108" w:right="-65"/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ორიენტაციო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რაოდენობა</w:t>
            </w:r>
          </w:p>
        </w:tc>
        <w:tc>
          <w:tcPr>
            <w:tcW w:w="1236" w:type="dxa"/>
            <w:vAlign w:val="center"/>
          </w:tcPr>
          <w:p w14:paraId="655B15B7" w14:textId="77777777" w:rsidR="00E615E6" w:rsidRPr="00E615E6" w:rsidRDefault="00E615E6" w:rsidP="00923BFD">
            <w:pPr>
              <w:ind w:left="-108" w:right="-65"/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ერთეული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ფასი</w:t>
            </w:r>
          </w:p>
          <w:p w14:paraId="725CF182" w14:textId="77777777" w:rsidR="00E615E6" w:rsidRPr="00E615E6" w:rsidRDefault="00E615E6" w:rsidP="00923BFD">
            <w:pPr>
              <w:ind w:left="-108" w:right="-65"/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</w:p>
        </w:tc>
        <w:tc>
          <w:tcPr>
            <w:tcW w:w="1620" w:type="dxa"/>
            <w:vAlign w:val="center"/>
          </w:tcPr>
          <w:p w14:paraId="72A9F4DF" w14:textId="77777777" w:rsidR="00E615E6" w:rsidRPr="00E615E6" w:rsidRDefault="00E615E6" w:rsidP="00923BFD">
            <w:pPr>
              <w:ind w:left="-107" w:right="-108"/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ერთო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საორიენტაციო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ღირებულება</w:t>
            </w:r>
          </w:p>
          <w:p w14:paraId="7D23F789" w14:textId="77777777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</w:p>
        </w:tc>
        <w:tc>
          <w:tcPr>
            <w:tcW w:w="1339" w:type="dxa"/>
            <w:shd w:val="clear" w:color="auto" w:fill="auto"/>
            <w:vAlign w:val="center"/>
          </w:tcPr>
          <w:p w14:paraId="67DC2B98" w14:textId="77777777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იწოდები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ადგილი</w:t>
            </w:r>
          </w:p>
        </w:tc>
        <w:tc>
          <w:tcPr>
            <w:tcW w:w="2321" w:type="dxa"/>
            <w:shd w:val="clear" w:color="auto" w:fill="auto"/>
            <w:vAlign w:val="center"/>
          </w:tcPr>
          <w:p w14:paraId="0481448F" w14:textId="496CEC28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იწოდები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ვადები</w:t>
            </w:r>
          </w:p>
        </w:tc>
      </w:tr>
      <w:tr w:rsidR="00E615E6" w:rsidRPr="004C5D91" w14:paraId="02ED153F" w14:textId="77777777" w:rsidTr="00923BFD">
        <w:trPr>
          <w:trHeight w:val="1353"/>
        </w:trPr>
        <w:tc>
          <w:tcPr>
            <w:tcW w:w="254" w:type="dxa"/>
            <w:vAlign w:val="center"/>
          </w:tcPr>
          <w:p w14:paraId="3A4CBD17" w14:textId="77777777" w:rsidR="00E615E6" w:rsidRPr="00E615E6" w:rsidRDefault="00E615E6" w:rsidP="00923BFD">
            <w:pPr>
              <w:ind w:left="-180" w:right="-106"/>
              <w:jc w:val="both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>1</w:t>
            </w:r>
          </w:p>
        </w:tc>
        <w:tc>
          <w:tcPr>
            <w:tcW w:w="1159" w:type="dxa"/>
            <w:vAlign w:val="center"/>
          </w:tcPr>
          <w:p w14:paraId="2CFF0023" w14:textId="12F5AA55" w:rsidR="00E615E6" w:rsidRPr="00E615E6" w:rsidRDefault="00E615E6" w:rsidP="00923BFD">
            <w:pPr>
              <w:jc w:val="both"/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lang w:val="ka-GE"/>
              </w:rPr>
            </w:pPr>
            <w:r w:rsidRPr="00E615E6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lang w:val="ka-GE"/>
              </w:rPr>
              <w:t>Efix</w:t>
            </w:r>
            <w:r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lang w:val="ka-GE"/>
              </w:rPr>
              <w:t>Euro Premium</w:t>
            </w:r>
          </w:p>
        </w:tc>
        <w:tc>
          <w:tcPr>
            <w:tcW w:w="1218" w:type="dxa"/>
            <w:vAlign w:val="center"/>
          </w:tcPr>
          <w:p w14:paraId="4DB4FDF4" w14:textId="77777777" w:rsidR="00E615E6" w:rsidRPr="00E615E6" w:rsidRDefault="00E615E6" w:rsidP="00923BFD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Theme="minorHAnsi" w:hAnsiTheme="minorHAnsi" w:cstheme="minorHAnsi"/>
                <w:b/>
                <w:bCs/>
                <w:color w:val="000000"/>
                <w:sz w:val="20"/>
                <w:szCs w:val="20"/>
                <w:lang w:val="ka-GE"/>
              </w:rPr>
              <w:t>RON 95</w:t>
            </w:r>
          </w:p>
        </w:tc>
        <w:tc>
          <w:tcPr>
            <w:tcW w:w="1192" w:type="dxa"/>
            <w:vAlign w:val="center"/>
          </w:tcPr>
          <w:p w14:paraId="337F5F2B" w14:textId="77777777" w:rsidR="00E615E6" w:rsidRPr="00E615E6" w:rsidRDefault="00E615E6" w:rsidP="00923BFD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რუმინეთი</w:t>
            </w:r>
          </w:p>
        </w:tc>
        <w:tc>
          <w:tcPr>
            <w:tcW w:w="1475" w:type="dxa"/>
            <w:vAlign w:val="center"/>
          </w:tcPr>
          <w:p w14:paraId="3872D32E" w14:textId="77777777" w:rsidR="00E615E6" w:rsidRPr="00E615E6" w:rsidRDefault="00E615E6" w:rsidP="00923BFD">
            <w:pPr>
              <w:ind w:left="-108" w:right="-65"/>
              <w:jc w:val="both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permStart w:id="1357608339" w:edGrp="everyone"/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fldChar w:fldCharType="begin">
                <w:ffData>
                  <w:name w:val="Text1"/>
                  <w:enabled/>
                  <w:calcOnExit w:val="0"/>
                  <w:textInput/>
                </w:ffData>
              </w:fldChar>
            </w:r>
            <w:bookmarkStart w:id="3" w:name="Text1"/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instrText xml:space="preserve"> FORMTEXT </w:instrTex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fldChar w:fldCharType="separate"/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fldChar w:fldCharType="end"/>
            </w:r>
            <w:bookmarkEnd w:id="3"/>
            <w:permEnd w:id="1357608339"/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ლიტრი</w:t>
            </w:r>
          </w:p>
        </w:tc>
        <w:tc>
          <w:tcPr>
            <w:tcW w:w="1236" w:type="dxa"/>
            <w:vAlign w:val="center"/>
          </w:tcPr>
          <w:sdt>
            <w:sdtPr>
              <w:rPr>
                <w:rStyle w:val="a0"/>
                <w:rFonts w:asciiTheme="minorHAnsi" w:hAnsiTheme="minorHAnsi" w:cstheme="minorHAnsi"/>
                <w:sz w:val="20"/>
                <w:szCs w:val="20"/>
                <w:lang w:val="ka-GE"/>
              </w:rPr>
              <w:id w:val="-806704304"/>
              <w:placeholder>
                <w:docPart w:val="A7716E30037249F699967DB8C3D115F8"/>
              </w:placeholder>
            </w:sdtPr>
            <w:sdtEndPr>
              <w:rPr>
                <w:rStyle w:val="a0"/>
              </w:rPr>
            </w:sdtEndPr>
            <w:sdtContent>
              <w:permStart w:id="1411646452" w:edGrp="everyone" w:displacedByCustomXml="prev"/>
              <w:p w14:paraId="281C6E65" w14:textId="77777777" w:rsidR="00E615E6" w:rsidRPr="00E615E6" w:rsidRDefault="00D53C5D" w:rsidP="00923BFD">
                <w:pPr>
                  <w:ind w:left="-108" w:right="-65"/>
                  <w:jc w:val="both"/>
                  <w:rPr>
                    <w:rFonts w:asciiTheme="minorHAnsi" w:hAnsiTheme="minorHAnsi" w:cstheme="minorHAnsi"/>
                    <w:b/>
                    <w:sz w:val="20"/>
                    <w:szCs w:val="20"/>
                    <w:lang w:val="ka-GE"/>
                  </w:rPr>
                </w:pPr>
                <w:sdt>
                  <w:sdtPr>
                    <w:rPr>
                      <w:rStyle w:val="TENDER"/>
                      <w:rFonts w:asciiTheme="minorHAnsi" w:hAnsiTheme="minorHAnsi" w:cstheme="minorHAnsi"/>
                      <w:szCs w:val="20"/>
                      <w:lang w:val="ka-GE"/>
                    </w:rPr>
                    <w:id w:val="-2082434178"/>
                    <w:placeholder>
                      <w:docPart w:val="959AA3ECE7FC4C418979CE22EA409406"/>
                    </w:placeholder>
                  </w:sdtPr>
                  <w:sdtEndPr>
                    <w:rPr>
                      <w:rStyle w:val="TENDER"/>
                    </w:rPr>
                  </w:sdtEndPr>
                  <w:sdtContent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fldChar w:fldCharType="begin">
                        <w:ffData>
                          <w:name w:val="Text1"/>
                          <w:enabled/>
                          <w:calcOnExit w:val="0"/>
                          <w:textInput/>
                        </w:ffData>
                      </w:fldChar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instrText xml:space="preserve"> FORMTEXT </w:instrText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fldChar w:fldCharType="separate"/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> </w:t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> </w:t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> </w:t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> </w:t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t> </w:t>
                    </w:r>
                    <w:r w:rsidR="00E615E6" w:rsidRPr="00E615E6">
                      <w:rPr>
                        <w:rStyle w:val="TENDER"/>
                        <w:rFonts w:asciiTheme="minorHAnsi" w:hAnsiTheme="minorHAnsi" w:cstheme="minorHAnsi"/>
                        <w:szCs w:val="20"/>
                        <w:lang w:val="ka-GE"/>
                      </w:rPr>
                      <w:fldChar w:fldCharType="end"/>
                    </w:r>
                  </w:sdtContent>
                </w:sdt>
                <w:r w:rsidR="00E615E6" w:rsidRPr="00E615E6">
                  <w:rPr>
                    <w:rStyle w:val="a"/>
                    <w:rFonts w:asciiTheme="minorHAnsi" w:hAnsiTheme="minorHAnsi" w:cstheme="minorHAnsi"/>
                    <w:sz w:val="20"/>
                    <w:szCs w:val="20"/>
                    <w:lang w:val="ka-GE"/>
                  </w:rPr>
                  <w:t xml:space="preserve"> </w:t>
                </w:r>
              </w:p>
              <w:permEnd w:id="1411646452" w:displacedByCustomXml="next"/>
            </w:sdtContent>
          </w:sdt>
        </w:tc>
        <w:permStart w:id="370623025" w:edGrp="everyone"/>
        <w:tc>
          <w:tcPr>
            <w:tcW w:w="1620" w:type="dxa"/>
            <w:vAlign w:val="center"/>
          </w:tcPr>
          <w:p w14:paraId="65C3D4A2" w14:textId="77777777" w:rsidR="00E615E6" w:rsidRPr="00E615E6" w:rsidRDefault="00E615E6" w:rsidP="00923BFD">
            <w:pPr>
              <w:jc w:val="both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fldChar w:fldCharType="begin">
                <w:ffData>
                  <w:name w:val="Text2"/>
                  <w:enabled/>
                  <w:calcOnExit w:val="0"/>
                  <w:textInput/>
                </w:ffData>
              </w:fldChar>
            </w:r>
            <w:bookmarkStart w:id="4" w:name="Text2"/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instrText xml:space="preserve"> FORMTEXT </w:instrTex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fldChar w:fldCharType="separate"/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noProof/>
                <w:sz w:val="20"/>
                <w:szCs w:val="20"/>
                <w:lang w:val="ka-GE"/>
              </w:rPr>
              <w:t> 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fldChar w:fldCharType="end"/>
            </w:r>
            <w:bookmarkEnd w:id="4"/>
            <w:permEnd w:id="370623025"/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ლარი</w:t>
            </w:r>
          </w:p>
        </w:tc>
        <w:tc>
          <w:tcPr>
            <w:tcW w:w="1339" w:type="dxa"/>
            <w:shd w:val="clear" w:color="auto" w:fill="auto"/>
            <w:vAlign w:val="center"/>
          </w:tcPr>
          <w:p w14:paraId="24C130AE" w14:textId="77777777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ავტოგასამართი</w:t>
            </w:r>
          </w:p>
          <w:p w14:paraId="22755748" w14:textId="77777777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სადგურები</w:t>
            </w:r>
            <w:r w:rsidRPr="00E615E6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თანდართული</w:t>
            </w:r>
            <w:r w:rsidRPr="00E615E6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სიის</w:t>
            </w:r>
            <w:r w:rsidRPr="00E615E6">
              <w:rPr>
                <w:rFonts w:asciiTheme="minorHAnsi" w:hAnsiTheme="minorHAnsi" w:cstheme="minorHAnsi"/>
                <w:b/>
                <w:color w:val="000000"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color w:val="000000"/>
                <w:sz w:val="20"/>
                <w:szCs w:val="20"/>
                <w:lang w:val="ka-GE"/>
              </w:rPr>
              <w:t>მიხედვით</w:t>
            </w:r>
          </w:p>
        </w:tc>
        <w:tc>
          <w:tcPr>
            <w:tcW w:w="2321" w:type="dxa"/>
            <w:shd w:val="clear" w:color="auto" w:fill="auto"/>
            <w:vAlign w:val="center"/>
          </w:tcPr>
          <w:p w14:paraId="0AA2375B" w14:textId="7CB2F82A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ხელშეკრულები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გაფორმები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თარიღიდან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>,</w:t>
            </w:r>
            <w:r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აგრამ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არაუადრეს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2022 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წლის</w:t>
            </w:r>
            <w:r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>1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იანვრიდან</w:t>
            </w:r>
          </w:p>
          <w:p w14:paraId="0C325B81" w14:textId="4DB27391" w:rsidR="00E615E6" w:rsidRPr="00E615E6" w:rsidRDefault="00E615E6" w:rsidP="00923BFD">
            <w:pPr>
              <w:jc w:val="center"/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>31.1</w:t>
            </w:r>
            <w:r w:rsidRPr="00E615E6">
              <w:rPr>
                <w:rFonts w:asciiTheme="minorHAnsi" w:hAnsiTheme="minorHAnsi" w:cstheme="minorHAnsi"/>
                <w:sz w:val="20"/>
                <w:szCs w:val="20"/>
                <w:lang w:val="ka-GE"/>
              </w:rPr>
              <w:t>2</w:t>
            </w:r>
            <w:r w:rsidRPr="00E615E6">
              <w:rPr>
                <w:rFonts w:asciiTheme="minorHAnsi" w:hAnsiTheme="minorHAnsi" w:cstheme="minorHAnsi"/>
                <w:b/>
                <w:sz w:val="20"/>
                <w:szCs w:val="20"/>
                <w:lang w:val="ka-GE"/>
              </w:rPr>
              <w:t>.2022-</w:t>
            </w:r>
            <w:r w:rsidRPr="00E615E6">
              <w:rPr>
                <w:rFonts w:ascii="Sylfaen" w:hAnsi="Sylfaen" w:cs="Sylfaen"/>
                <w:b/>
                <w:sz w:val="20"/>
                <w:szCs w:val="20"/>
                <w:lang w:val="ka-GE"/>
              </w:rPr>
              <w:t>მდე</w:t>
            </w:r>
          </w:p>
        </w:tc>
      </w:tr>
    </w:tbl>
    <w:p w14:paraId="131D8CDC" w14:textId="38E3DC0C" w:rsidR="00E615E6" w:rsidRDefault="00E615E6" w:rsidP="00DD13BE">
      <w:pPr>
        <w:ind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187D81A4" w14:textId="21E33CC8" w:rsidR="00DD13BE" w:rsidRDefault="00DD13BE" w:rsidP="00DD13BE">
      <w:pPr>
        <w:ind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259F9415" w14:textId="7600B1C8" w:rsidR="00DD13BE" w:rsidRDefault="00DD13BE" w:rsidP="00DD13BE">
      <w:pPr>
        <w:ind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13B142CA" w14:textId="125C000D" w:rsidR="00DD13BE" w:rsidRDefault="00DD13BE" w:rsidP="00DD13BE">
      <w:pPr>
        <w:ind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6E7A9CD4" w14:textId="70DF745D" w:rsidR="00DD13BE" w:rsidRDefault="00DD13BE" w:rsidP="00DD13BE">
      <w:pPr>
        <w:ind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477FFDA9" w14:textId="14330933" w:rsidR="00DD13BE" w:rsidRDefault="00DD13BE" w:rsidP="00DD13BE">
      <w:pPr>
        <w:ind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04F4A3FA" w14:textId="77777777" w:rsidR="00DD13BE" w:rsidRDefault="00DD13BE" w:rsidP="00DD13BE">
      <w:pPr>
        <w:ind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0539CEA7" w14:textId="57D57DBD" w:rsidR="00EF45C3" w:rsidRPr="00E615E6" w:rsidRDefault="00EF45C3" w:rsidP="00F42C4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r w:rsidRPr="00E615E6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მხარეთა</w:t>
      </w:r>
      <w:r w:rsidRPr="00E615E6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რეკვიზიტები</w:t>
      </w:r>
      <w:r w:rsidRPr="00E615E6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>:</w:t>
      </w:r>
    </w:p>
    <w:p w14:paraId="34459640" w14:textId="77777777" w:rsidR="00E615E6" w:rsidRPr="004C5D91" w:rsidRDefault="00E615E6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</w:rPr>
      </w:pPr>
    </w:p>
    <w:tbl>
      <w:tblPr>
        <w:tblW w:w="0" w:type="auto"/>
        <w:tblInd w:w="1995" w:type="dxa"/>
        <w:tblLook w:val="04A0" w:firstRow="1" w:lastRow="0" w:firstColumn="1" w:lastColumn="0" w:noHBand="0" w:noVBand="1"/>
      </w:tblPr>
      <w:tblGrid>
        <w:gridCol w:w="3482"/>
        <w:gridCol w:w="3178"/>
      </w:tblGrid>
      <w:tr w:rsidR="00EF45C3" w:rsidRPr="004C5D91" w14:paraId="11341F80" w14:textId="77777777" w:rsidTr="00DD13BE">
        <w:trPr>
          <w:trHeight w:val="2583"/>
        </w:trPr>
        <w:tc>
          <w:tcPr>
            <w:tcW w:w="3482" w:type="dxa"/>
          </w:tcPr>
          <w:p w14:paraId="34E24B69" w14:textId="77777777" w:rsidR="00870F00" w:rsidRPr="00870F00" w:rsidRDefault="00870F00" w:rsidP="00870F00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870F00">
              <w:rPr>
                <w:b/>
                <w:bCs/>
                <w:color w:val="auto"/>
                <w:sz w:val="20"/>
                <w:szCs w:val="20"/>
                <w:lang w:val="ka-GE"/>
              </w:rPr>
              <w:t>შემსყიდველი</w:t>
            </w:r>
            <w:r w:rsidRPr="00870F00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6873D116" w14:textId="77777777" w:rsidR="00870F00" w:rsidRPr="004C5D91" w:rsidRDefault="00870F00" w:rsidP="00870F00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sdt>
            <w:sdtPr>
              <w:rPr>
                <w:rStyle w:val="TENDER"/>
                <w:rFonts w:asciiTheme="minorHAnsi" w:hAnsiTheme="minorHAnsi" w:cstheme="minorHAnsi"/>
                <w:szCs w:val="20"/>
                <w:highlight w:val="yellow"/>
              </w:rPr>
              <w:id w:val="-110358984"/>
              <w:placeholder>
                <w:docPart w:val="70FC11BB10D54E8F9279EAA8827E1631"/>
              </w:placeholder>
            </w:sdtPr>
            <w:sdtEndPr>
              <w:rPr>
                <w:rStyle w:val="TENDER"/>
              </w:rPr>
            </w:sdtEndPr>
            <w:sdtContent>
              <w:permStart w:id="2042387194" w:edGrp="everyone" w:displacedByCustomXml="prev"/>
              <w:p w14:paraId="3E291FF2" w14:textId="77777777" w:rsidR="00870F00" w:rsidRPr="004C5D91" w:rsidRDefault="00870F00" w:rsidP="00870F00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ermEnd w:id="2042387194"/>
              <w:p w14:paraId="4ABB506B" w14:textId="77777777" w:rsidR="00870F00" w:rsidRPr="004C5D91" w:rsidRDefault="00870F00" w:rsidP="00870F00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0F08F9FB" w14:textId="77777777" w:rsidR="00870F00" w:rsidRPr="004C5D91" w:rsidRDefault="00870F00" w:rsidP="00870F00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permStart w:id="1160275719" w:edGrp="everyone"/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ermEnd w:id="1160275719"/>
              <w:p w14:paraId="666AD53E" w14:textId="77777777" w:rsidR="00870F00" w:rsidRPr="004C5D91" w:rsidRDefault="00870F00" w:rsidP="00870F00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2B839B2B" w14:textId="77777777" w:rsidR="00870F00" w:rsidRPr="004C5D91" w:rsidRDefault="00870F00" w:rsidP="00870F00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  <w:highlight w:val="yellow"/>
                  </w:rPr>
                </w:pPr>
                <w:permStart w:id="2012758556" w:edGrp="everyone"/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გვარ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: </w:t>
                </w:r>
              </w:p>
            </w:sdtContent>
          </w:sdt>
          <w:permEnd w:id="2012758556"/>
          <w:p w14:paraId="44FB4A14" w14:textId="77777777" w:rsidR="00870F00" w:rsidRPr="004C5D91" w:rsidRDefault="00870F00" w:rsidP="00870F00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74C40105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p w14:paraId="1E68232A" w14:textId="77777777" w:rsidR="00EF45C3" w:rsidRPr="004C5D91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  <w:tc>
          <w:tcPr>
            <w:tcW w:w="3178" w:type="dxa"/>
          </w:tcPr>
          <w:p w14:paraId="1C19CFF6" w14:textId="77777777" w:rsidR="00EF45C3" w:rsidRPr="00E615E6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E615E6">
              <w:rPr>
                <w:b/>
                <w:bCs/>
                <w:color w:val="auto"/>
                <w:sz w:val="20"/>
                <w:szCs w:val="20"/>
                <w:lang w:val="ka-GE"/>
              </w:rPr>
              <w:t>მიმწოდებელი</w:t>
            </w:r>
            <w:r w:rsidRPr="00E615E6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254BD1B5" w14:textId="77777777" w:rsidR="00EF45C3" w:rsidRPr="00E615E6" w:rsidRDefault="00EF45C3" w:rsidP="004C5D91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</w:rPr>
            </w:pPr>
          </w:p>
          <w:p w14:paraId="68B8CF37" w14:textId="77777777" w:rsidR="00EF45C3" w:rsidRPr="00E615E6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შპს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„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რომპეტროლ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საქართველო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>“</w:t>
            </w:r>
          </w:p>
          <w:p w14:paraId="14F24F3E" w14:textId="77777777" w:rsidR="00EF45C3" w:rsidRPr="00E615E6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</w:p>
          <w:p w14:paraId="2ED6C455" w14:textId="77777777" w:rsidR="00EF45C3" w:rsidRPr="00E615E6" w:rsidRDefault="00EF45C3" w:rsidP="004C5D91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გენერალური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დირექტორი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</w:p>
          <w:p w14:paraId="0036BD4F" w14:textId="2B274542" w:rsidR="00EF45C3" w:rsidRPr="00E615E6" w:rsidRDefault="008479E2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გიორგი აიოზბა</w:t>
            </w:r>
          </w:p>
          <w:p w14:paraId="4F093DAA" w14:textId="77777777" w:rsidR="00EF45C3" w:rsidRPr="00E615E6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</w:p>
          <w:p w14:paraId="308F84EB" w14:textId="77777777" w:rsidR="00EF45C3" w:rsidRPr="00E615E6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ფინანსური</w:t>
            </w:r>
            <w:r w:rsidRPr="00E615E6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დირექტორი</w:t>
            </w:r>
          </w:p>
          <w:p w14:paraId="0CEAEB4A" w14:textId="77777777" w:rsidR="00EF45C3" w:rsidRPr="00E615E6" w:rsidRDefault="00EF45C3" w:rsidP="004C5D91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მალიკ</w:t>
            </w:r>
            <w:r w:rsidRPr="00E615E6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ტულეკოვი</w:t>
            </w:r>
          </w:p>
          <w:p w14:paraId="2B51270A" w14:textId="77777777" w:rsidR="00EF45C3" w:rsidRPr="00E615E6" w:rsidRDefault="00EF45C3" w:rsidP="004C5D91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en-GB"/>
              </w:rPr>
            </w:pPr>
          </w:p>
          <w:p w14:paraId="6353641A" w14:textId="77777777" w:rsidR="00EF45C3" w:rsidRPr="004C5D91" w:rsidRDefault="00EF45C3" w:rsidP="004C5D91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</w:tr>
    </w:tbl>
    <w:p w14:paraId="00D667C0" w14:textId="77777777" w:rsidR="00EF45C3" w:rsidRPr="004C5D91" w:rsidRDefault="00EF45C3" w:rsidP="004C5D91">
      <w:pPr>
        <w:ind w:left="180" w:right="576"/>
        <w:jc w:val="both"/>
        <w:rPr>
          <w:rFonts w:asciiTheme="minorHAnsi" w:hAnsiTheme="minorHAnsi" w:cstheme="minorHAnsi"/>
          <w:color w:val="000000"/>
          <w:sz w:val="20"/>
          <w:szCs w:val="20"/>
          <w:highlight w:val="yellow"/>
          <w:lang w:val="ka-GE"/>
        </w:rPr>
      </w:pPr>
    </w:p>
    <w:p w14:paraId="6D55D1B3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018B0BD8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3D24884E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06EFD849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227BCF09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71BB0C8E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637CF518" w14:textId="77777777" w:rsidR="00DD13BE" w:rsidRDefault="00DD13BE" w:rsidP="004C5D91">
      <w:pPr>
        <w:spacing w:after="160"/>
        <w:ind w:left="90"/>
        <w:jc w:val="center"/>
        <w:rPr>
          <w:rFonts w:ascii="Sylfaen" w:hAnsi="Sylfaen" w:cs="Sylfaen"/>
          <w:b/>
          <w:sz w:val="20"/>
          <w:szCs w:val="20"/>
          <w:lang w:val="ka-GE"/>
        </w:rPr>
      </w:pPr>
    </w:p>
    <w:p w14:paraId="4E8F659C" w14:textId="16F190B1" w:rsidR="00EF45C3" w:rsidRPr="00E615E6" w:rsidRDefault="00EF45C3" w:rsidP="00DD13BE">
      <w:pPr>
        <w:spacing w:after="160"/>
        <w:ind w:left="90"/>
        <w:jc w:val="center"/>
        <w:rPr>
          <w:rFonts w:asciiTheme="minorHAnsi" w:hAnsiTheme="minorHAnsi" w:cstheme="minorHAnsi"/>
          <w:b/>
          <w:sz w:val="20"/>
          <w:szCs w:val="20"/>
          <w:lang w:val="ka-GE"/>
        </w:rPr>
      </w:pPr>
      <w:r w:rsidRPr="00E615E6">
        <w:rPr>
          <w:rFonts w:ascii="Sylfaen" w:hAnsi="Sylfaen" w:cs="Sylfaen"/>
          <w:b/>
          <w:sz w:val="20"/>
          <w:szCs w:val="20"/>
          <w:lang w:val="ka-GE"/>
        </w:rPr>
        <w:lastRenderedPageBreak/>
        <w:t>დანართი</w:t>
      </w:r>
      <w:r w:rsidRPr="00E615E6">
        <w:rPr>
          <w:rFonts w:asciiTheme="minorHAnsi" w:hAnsiTheme="minorHAnsi" w:cstheme="minorHAnsi"/>
          <w:b/>
          <w:sz w:val="20"/>
          <w:szCs w:val="20"/>
          <w:lang w:val="ka-GE"/>
        </w:rPr>
        <w:t xml:space="preserve"> №3</w:t>
      </w:r>
    </w:p>
    <w:p w14:paraId="6E39FB8B" w14:textId="77777777" w:rsidR="00EF45C3" w:rsidRPr="00E615E6" w:rsidRDefault="00EF45C3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lang w:val="ka-GE"/>
        </w:rPr>
      </w:pPr>
      <w:r w:rsidRPr="00E615E6">
        <w:rPr>
          <w:rFonts w:ascii="Sylfaen" w:hAnsi="Sylfaen" w:cs="Sylfaen"/>
          <w:sz w:val="20"/>
          <w:szCs w:val="20"/>
          <w:lang w:val="ka-GE"/>
        </w:rPr>
        <w:t>სატენდერო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წინადადებით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წარმოდგენილ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ვტოგასამართ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სადგურების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ჩამონათვალ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, </w:t>
      </w:r>
      <w:r w:rsidRPr="00E615E6">
        <w:rPr>
          <w:rFonts w:ascii="Sylfaen" w:hAnsi="Sylfaen" w:cs="Sylfaen"/>
          <w:sz w:val="20"/>
          <w:szCs w:val="20"/>
          <w:lang w:val="ka-GE"/>
        </w:rPr>
        <w:t>რომელზეც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კონსოლიდირებულ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ტენდერის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ფარგლებშ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უნდა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მოხდეს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საწვავის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მიწოდება</w:t>
      </w:r>
    </w:p>
    <w:p w14:paraId="4173F696" w14:textId="382B515E" w:rsidR="00EF45C3" w:rsidRDefault="00EF45C3" w:rsidP="004C5D91">
      <w:pPr>
        <w:spacing w:after="160"/>
        <w:ind w:left="90"/>
        <w:jc w:val="both"/>
        <w:rPr>
          <w:rFonts w:ascii="Sylfaen" w:hAnsi="Sylfaen" w:cs="Sylfaen"/>
          <w:sz w:val="20"/>
          <w:szCs w:val="20"/>
          <w:lang w:val="ka-GE"/>
        </w:rPr>
      </w:pPr>
      <w:r w:rsidRPr="00E615E6">
        <w:rPr>
          <w:rFonts w:ascii="Sylfaen" w:hAnsi="Sylfaen" w:cs="Sylfaen"/>
          <w:sz w:val="20"/>
          <w:szCs w:val="20"/>
          <w:lang w:val="ka-GE"/>
        </w:rPr>
        <w:t>მიმწიდებლის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ქსელშ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რსებულ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ყველა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ვტოგასამართ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სადგურ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, </w:t>
      </w:r>
      <w:r w:rsidRPr="00E615E6">
        <w:rPr>
          <w:rFonts w:ascii="Sylfaen" w:hAnsi="Sylfaen" w:cs="Sylfaen"/>
          <w:sz w:val="20"/>
          <w:szCs w:val="20"/>
          <w:lang w:val="ka-GE"/>
        </w:rPr>
        <w:t>რომელიც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შესაბამისი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წესით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რის</w:t>
      </w:r>
      <w:r w:rsidRPr="00E615E6">
        <w:rPr>
          <w:rFonts w:asciiTheme="minorHAnsi" w:hAnsiTheme="minorHAnsi" w:cstheme="minorHAnsi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sz w:val="20"/>
          <w:szCs w:val="20"/>
          <w:lang w:val="ka-GE"/>
        </w:rPr>
        <w:t>აღჭურვილი</w:t>
      </w:r>
      <w:r w:rsidR="00DD13BE">
        <w:rPr>
          <w:rFonts w:ascii="Sylfaen" w:hAnsi="Sylfaen" w:cs="Sylfaen"/>
          <w:sz w:val="20"/>
          <w:szCs w:val="20"/>
          <w:lang w:val="ka-GE"/>
        </w:rPr>
        <w:t>.</w:t>
      </w:r>
    </w:p>
    <w:p w14:paraId="70DD4DC6" w14:textId="74FDA1D5" w:rsidR="00DD13BE" w:rsidRDefault="00DD13BE" w:rsidP="004C5D91">
      <w:pPr>
        <w:spacing w:after="160"/>
        <w:ind w:left="90"/>
        <w:jc w:val="both"/>
        <w:rPr>
          <w:rFonts w:ascii="Sylfaen" w:hAnsi="Sylfaen" w:cs="Sylfaen"/>
          <w:sz w:val="20"/>
          <w:szCs w:val="20"/>
          <w:lang w:val="ka-GE"/>
        </w:rPr>
      </w:pPr>
    </w:p>
    <w:p w14:paraId="413660CA" w14:textId="5E2BFB53" w:rsidR="00DD13BE" w:rsidRDefault="00DD13BE" w:rsidP="004C5D91">
      <w:pPr>
        <w:spacing w:after="160"/>
        <w:ind w:left="90"/>
        <w:jc w:val="both"/>
        <w:rPr>
          <w:rFonts w:ascii="Sylfaen" w:hAnsi="Sylfaen" w:cs="Sylfaen"/>
          <w:sz w:val="20"/>
          <w:szCs w:val="20"/>
          <w:lang w:val="ka-GE"/>
        </w:rPr>
      </w:pPr>
    </w:p>
    <w:p w14:paraId="5855861A" w14:textId="64068350" w:rsidR="00DD13BE" w:rsidRDefault="00DD13BE" w:rsidP="004C5D91">
      <w:pPr>
        <w:spacing w:after="160"/>
        <w:ind w:left="90"/>
        <w:jc w:val="both"/>
        <w:rPr>
          <w:rFonts w:ascii="Sylfaen" w:hAnsi="Sylfaen" w:cs="Sylfaen"/>
          <w:sz w:val="20"/>
          <w:szCs w:val="20"/>
          <w:lang w:val="ka-GE"/>
        </w:rPr>
      </w:pPr>
    </w:p>
    <w:p w14:paraId="68E8752B" w14:textId="77777777" w:rsidR="00DD13BE" w:rsidRPr="00E615E6" w:rsidRDefault="00DD13BE" w:rsidP="004C5D91">
      <w:pPr>
        <w:spacing w:after="160"/>
        <w:ind w:left="90"/>
        <w:jc w:val="both"/>
        <w:rPr>
          <w:rFonts w:asciiTheme="minorHAnsi" w:hAnsiTheme="minorHAnsi" w:cstheme="minorHAnsi"/>
          <w:sz w:val="20"/>
          <w:szCs w:val="20"/>
          <w:lang w:val="ka-GE"/>
        </w:rPr>
      </w:pPr>
    </w:p>
    <w:tbl>
      <w:tblPr>
        <w:tblpPr w:leftFromText="180" w:rightFromText="180" w:vertAnchor="text" w:horzAnchor="margin" w:tblpXSpec="center" w:tblpY="488"/>
        <w:tblW w:w="0" w:type="auto"/>
        <w:tblLook w:val="04A0" w:firstRow="1" w:lastRow="0" w:firstColumn="1" w:lastColumn="0" w:noHBand="0" w:noVBand="1"/>
      </w:tblPr>
      <w:tblGrid>
        <w:gridCol w:w="3482"/>
        <w:gridCol w:w="3178"/>
      </w:tblGrid>
      <w:tr w:rsidR="00DD13BE" w:rsidRPr="004C5D91" w14:paraId="2D561D5A" w14:textId="77777777" w:rsidTr="00DD13BE">
        <w:trPr>
          <w:trHeight w:val="2502"/>
        </w:trPr>
        <w:tc>
          <w:tcPr>
            <w:tcW w:w="3482" w:type="dxa"/>
          </w:tcPr>
          <w:p w14:paraId="25243521" w14:textId="77777777" w:rsidR="00DD13BE" w:rsidRPr="00870F00" w:rsidRDefault="00DD13BE" w:rsidP="00DD13BE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870F00">
              <w:rPr>
                <w:b/>
                <w:bCs/>
                <w:color w:val="auto"/>
                <w:sz w:val="20"/>
                <w:szCs w:val="20"/>
                <w:lang w:val="ka-GE"/>
              </w:rPr>
              <w:t>შემსყიდველი</w:t>
            </w:r>
            <w:r w:rsidRPr="00870F00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79170029" w14:textId="77777777" w:rsidR="00DD13BE" w:rsidRPr="004C5D91" w:rsidRDefault="00DD13BE" w:rsidP="00DD13BE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  <w:sdt>
            <w:sdtPr>
              <w:rPr>
                <w:rStyle w:val="TENDER"/>
                <w:rFonts w:asciiTheme="minorHAnsi" w:hAnsiTheme="minorHAnsi" w:cstheme="minorHAnsi"/>
                <w:szCs w:val="20"/>
                <w:highlight w:val="yellow"/>
              </w:rPr>
              <w:id w:val="-1357036167"/>
              <w:placeholder>
                <w:docPart w:val="627476FB62BC488C95B989AC49DFC3D3"/>
              </w:placeholder>
            </w:sdtPr>
            <w:sdtEndPr>
              <w:rPr>
                <w:rStyle w:val="TENDER"/>
              </w:rPr>
            </w:sdtEndPr>
            <w:sdtContent>
              <w:permStart w:id="2451576" w:edGrp="everyone" w:displacedByCustomXml="prev"/>
              <w:p w14:paraId="026E288C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</w:pP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დასახელება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  <w:lang w:val="ka-GE"/>
                  </w:rPr>
                  <w:t>______</w:t>
                </w:r>
              </w:p>
              <w:permEnd w:id="2451576"/>
              <w:p w14:paraId="57163BE1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 w14:paraId="0B04095A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  <w:permStart w:id="180632976" w:edGrp="everyone"/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ხელმძღვან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პირის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</w:p>
              <w:permEnd w:id="180632976"/>
              <w:p w14:paraId="34E7674F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</w:pPr>
              </w:p>
              <w:p w14:paraId="2C732295" w14:textId="77777777" w:rsidR="00DD13BE" w:rsidRPr="004C5D91" w:rsidRDefault="00DD13BE" w:rsidP="00DD13BE">
                <w:pPr>
                  <w:pStyle w:val="Default"/>
                  <w:jc w:val="both"/>
                  <w:rPr>
                    <w:rStyle w:val="TENDER"/>
                    <w:rFonts w:asciiTheme="minorHAnsi" w:hAnsiTheme="minorHAnsi" w:cstheme="minorHAnsi"/>
                    <w:color w:val="auto"/>
                    <w:szCs w:val="20"/>
                    <w:highlight w:val="yellow"/>
                  </w:rPr>
                </w:pPr>
                <w:permStart w:id="1314796522" w:edGrp="everyone"/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სახელ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r w:rsidRPr="004C5D91">
                  <w:rPr>
                    <w:rStyle w:val="TENDER"/>
                    <w:szCs w:val="20"/>
                    <w:highlight w:val="yellow"/>
                  </w:rPr>
                  <w:t>და</w:t>
                </w:r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 </w:t>
                </w:r>
                <w:proofErr w:type="spellStart"/>
                <w:r w:rsidRPr="004C5D91">
                  <w:rPr>
                    <w:rStyle w:val="TENDER"/>
                    <w:szCs w:val="20"/>
                    <w:highlight w:val="yellow"/>
                  </w:rPr>
                  <w:t>გვარ</w:t>
                </w:r>
                <w:bookmarkStart w:id="5" w:name="_GoBack"/>
                <w:bookmarkEnd w:id="5"/>
                <w:r w:rsidRPr="004C5D91">
                  <w:rPr>
                    <w:rStyle w:val="TENDER"/>
                    <w:szCs w:val="20"/>
                    <w:highlight w:val="yellow"/>
                  </w:rPr>
                  <w:t>ი</w:t>
                </w:r>
                <w:proofErr w:type="spellEnd"/>
                <w:r w:rsidRPr="004C5D91">
                  <w:rPr>
                    <w:rStyle w:val="TENDER"/>
                    <w:rFonts w:asciiTheme="minorHAnsi" w:hAnsiTheme="minorHAnsi" w:cstheme="minorHAnsi"/>
                    <w:szCs w:val="20"/>
                    <w:highlight w:val="yellow"/>
                  </w:rPr>
                  <w:t xml:space="preserve">: </w:t>
                </w:r>
              </w:p>
            </w:sdtContent>
          </w:sdt>
          <w:permEnd w:id="1314796522"/>
          <w:p w14:paraId="580282A6" w14:textId="77777777" w:rsidR="00DD13BE" w:rsidRPr="004C5D91" w:rsidRDefault="00DD13BE" w:rsidP="00DD13BE">
            <w:pPr>
              <w:pStyle w:val="Default"/>
              <w:jc w:val="both"/>
              <w:rPr>
                <w:rStyle w:val="a"/>
                <w:rFonts w:asciiTheme="minorHAnsi" w:eastAsia="Times New Roman" w:hAnsiTheme="minorHAnsi" w:cstheme="minorHAnsi"/>
                <w:color w:val="auto"/>
                <w:sz w:val="20"/>
                <w:szCs w:val="20"/>
                <w:highlight w:val="yellow"/>
              </w:rPr>
            </w:pPr>
          </w:p>
          <w:p w14:paraId="735AEFF2" w14:textId="77777777" w:rsidR="00DD13BE" w:rsidRPr="004C5D91" w:rsidRDefault="00DD13BE" w:rsidP="00DD13BE">
            <w:pPr>
              <w:pStyle w:val="Default"/>
              <w:jc w:val="both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  <w:tc>
          <w:tcPr>
            <w:tcW w:w="3178" w:type="dxa"/>
          </w:tcPr>
          <w:p w14:paraId="02B4085C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</w:pPr>
            <w:r w:rsidRPr="00E615E6">
              <w:rPr>
                <w:b/>
                <w:bCs/>
                <w:color w:val="auto"/>
                <w:sz w:val="20"/>
                <w:szCs w:val="20"/>
                <w:lang w:val="ka-GE"/>
              </w:rPr>
              <w:t>მიმწოდებელი</w:t>
            </w:r>
            <w:r w:rsidRPr="00E615E6">
              <w:rPr>
                <w:rFonts w:asciiTheme="minorHAnsi" w:hAnsiTheme="minorHAnsi" w:cstheme="minorHAnsi"/>
                <w:b/>
                <w:bCs/>
                <w:color w:val="auto"/>
                <w:sz w:val="20"/>
                <w:szCs w:val="20"/>
                <w:lang w:val="de-LI"/>
              </w:rPr>
              <w:t>:</w:t>
            </w:r>
          </w:p>
          <w:p w14:paraId="4FB16532" w14:textId="77777777" w:rsidR="00DD13BE" w:rsidRPr="00E615E6" w:rsidRDefault="00DD13BE" w:rsidP="00DD13BE">
            <w:pPr>
              <w:pStyle w:val="Default"/>
              <w:jc w:val="both"/>
              <w:rPr>
                <w:rFonts w:asciiTheme="minorHAnsi" w:eastAsia="PMingLiU" w:hAnsiTheme="minorHAnsi" w:cstheme="minorHAnsi"/>
                <w:b/>
                <w:sz w:val="20"/>
                <w:szCs w:val="20"/>
              </w:rPr>
            </w:pPr>
          </w:p>
          <w:p w14:paraId="63841CB6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შპს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„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რომპეტროლ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საქართველო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>“</w:t>
            </w:r>
          </w:p>
          <w:p w14:paraId="5E4E5206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</w:p>
          <w:p w14:paraId="7DAD9D32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</w:pP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გენერალური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rFonts w:eastAsia="PMingLiU"/>
                <w:b/>
                <w:sz w:val="20"/>
                <w:szCs w:val="20"/>
                <w:lang w:val="ka-GE"/>
              </w:rPr>
              <w:t>დირექტორი</w:t>
            </w:r>
            <w:r w:rsidRPr="00E615E6">
              <w:rPr>
                <w:rFonts w:asciiTheme="minorHAnsi" w:eastAsia="PMingLiU" w:hAnsiTheme="minorHAnsi" w:cstheme="minorHAnsi"/>
                <w:b/>
                <w:sz w:val="20"/>
                <w:szCs w:val="20"/>
                <w:lang w:val="ka-GE"/>
              </w:rPr>
              <w:t xml:space="preserve"> </w:t>
            </w:r>
          </w:p>
          <w:p w14:paraId="08749262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გიორგი აიოზბა</w:t>
            </w:r>
          </w:p>
          <w:p w14:paraId="7B207FF5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</w:p>
          <w:p w14:paraId="28D9C959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ფინანსური</w:t>
            </w:r>
            <w:r w:rsidRPr="00E615E6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დირექტორი</w:t>
            </w:r>
          </w:p>
          <w:p w14:paraId="460E322D" w14:textId="77777777" w:rsidR="00DD13BE" w:rsidRPr="00E615E6" w:rsidRDefault="00DD13BE" w:rsidP="00DD13BE">
            <w:pPr>
              <w:pStyle w:val="Default"/>
              <w:jc w:val="center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</w:pPr>
            <w:r w:rsidRPr="00E615E6">
              <w:rPr>
                <w:b/>
                <w:bCs/>
                <w:sz w:val="20"/>
                <w:szCs w:val="20"/>
                <w:lang w:val="ka-GE"/>
              </w:rPr>
              <w:t>მალიკ</w:t>
            </w:r>
            <w:r w:rsidRPr="00E615E6">
              <w:rPr>
                <w:rFonts w:asciiTheme="minorHAnsi" w:hAnsiTheme="minorHAnsi" w:cstheme="minorHAnsi"/>
                <w:b/>
                <w:bCs/>
                <w:sz w:val="20"/>
                <w:szCs w:val="20"/>
                <w:lang w:val="ka-GE"/>
              </w:rPr>
              <w:t xml:space="preserve"> </w:t>
            </w:r>
            <w:r w:rsidRPr="00E615E6">
              <w:rPr>
                <w:b/>
                <w:bCs/>
                <w:sz w:val="20"/>
                <w:szCs w:val="20"/>
                <w:lang w:val="ka-GE"/>
              </w:rPr>
              <w:t>ტულეკოვი</w:t>
            </w:r>
          </w:p>
          <w:p w14:paraId="29A7AFD5" w14:textId="77777777" w:rsidR="00DD13BE" w:rsidRPr="00E615E6" w:rsidRDefault="00DD13BE" w:rsidP="00DD13BE">
            <w:pPr>
              <w:pStyle w:val="Default"/>
              <w:jc w:val="both"/>
              <w:rPr>
                <w:rFonts w:asciiTheme="minorHAnsi" w:hAnsiTheme="minorHAnsi" w:cstheme="minorHAnsi"/>
                <w:b/>
                <w:bCs/>
                <w:sz w:val="20"/>
                <w:szCs w:val="20"/>
                <w:lang w:val="en-GB"/>
              </w:rPr>
            </w:pPr>
          </w:p>
          <w:p w14:paraId="21113CCC" w14:textId="77777777" w:rsidR="00DD13BE" w:rsidRPr="004C5D91" w:rsidRDefault="00DD13BE" w:rsidP="00DD13BE">
            <w:pPr>
              <w:jc w:val="both"/>
              <w:outlineLvl w:val="0"/>
              <w:rPr>
                <w:rFonts w:asciiTheme="minorHAnsi" w:eastAsia="PMingLiU" w:hAnsiTheme="minorHAnsi" w:cstheme="minorHAnsi"/>
                <w:sz w:val="20"/>
                <w:szCs w:val="20"/>
                <w:highlight w:val="yellow"/>
              </w:rPr>
            </w:pPr>
          </w:p>
        </w:tc>
      </w:tr>
    </w:tbl>
    <w:p w14:paraId="715CEA85" w14:textId="7DC8B22A" w:rsidR="00EF45C3" w:rsidRPr="00E615E6" w:rsidRDefault="00EF45C3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</w:pPr>
      <w:r w:rsidRPr="00E615E6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მხარეთა</w:t>
      </w:r>
      <w:r w:rsidRPr="00E615E6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 xml:space="preserve"> </w:t>
      </w:r>
      <w:r w:rsidRPr="00E615E6">
        <w:rPr>
          <w:rFonts w:ascii="Sylfaen" w:hAnsi="Sylfaen" w:cs="Sylfaen"/>
          <w:b/>
          <w:bCs/>
          <w:color w:val="000000"/>
          <w:sz w:val="20"/>
          <w:szCs w:val="20"/>
          <w:lang w:val="ka-GE"/>
        </w:rPr>
        <w:t>რეკვიზიტები</w:t>
      </w:r>
      <w:r w:rsidRPr="00E615E6">
        <w:rPr>
          <w:rFonts w:asciiTheme="minorHAnsi" w:hAnsiTheme="minorHAnsi" w:cstheme="minorHAnsi"/>
          <w:b/>
          <w:bCs/>
          <w:color w:val="000000"/>
          <w:sz w:val="20"/>
          <w:szCs w:val="20"/>
          <w:lang w:val="ka-GE"/>
        </w:rPr>
        <w:t>:</w:t>
      </w:r>
    </w:p>
    <w:p w14:paraId="1767E7E7" w14:textId="350B1F8E" w:rsidR="00E615E6" w:rsidRDefault="00E615E6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</w:rPr>
      </w:pPr>
    </w:p>
    <w:p w14:paraId="06C6555E" w14:textId="77777777" w:rsidR="00870F00" w:rsidRPr="004C5D91" w:rsidRDefault="00870F00" w:rsidP="004C5D91">
      <w:pPr>
        <w:tabs>
          <w:tab w:val="left" w:pos="90"/>
        </w:tabs>
        <w:ind w:left="90"/>
        <w:jc w:val="center"/>
        <w:rPr>
          <w:rFonts w:asciiTheme="minorHAnsi" w:hAnsiTheme="minorHAnsi" w:cstheme="minorHAnsi"/>
          <w:b/>
          <w:bCs/>
          <w:color w:val="000000"/>
          <w:sz w:val="20"/>
          <w:szCs w:val="20"/>
          <w:highlight w:val="yellow"/>
        </w:rPr>
      </w:pPr>
    </w:p>
    <w:p w14:paraId="600659D7" w14:textId="77777777" w:rsidR="00A963FE" w:rsidRPr="004C5D91" w:rsidRDefault="00A963FE" w:rsidP="004C5D91">
      <w:pPr>
        <w:ind w:left="90"/>
        <w:jc w:val="both"/>
        <w:rPr>
          <w:rFonts w:asciiTheme="minorHAnsi" w:eastAsia="Times New Roman" w:hAnsiTheme="minorHAnsi" w:cstheme="minorHAnsi"/>
          <w:iCs/>
          <w:color w:val="000000"/>
          <w:sz w:val="20"/>
          <w:szCs w:val="20"/>
          <w:lang w:val="ka-GE"/>
        </w:rPr>
      </w:pPr>
    </w:p>
    <w:sectPr w:rsidR="00A963FE" w:rsidRPr="004C5D91" w:rsidSect="00EA09F3">
      <w:headerReference w:type="default" r:id="rId26"/>
      <w:footerReference w:type="default" r:id="rId27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A27FD25" w14:textId="77777777" w:rsidR="00D53C5D" w:rsidRDefault="00D53C5D" w:rsidP="00302C7D">
      <w:r>
        <w:separator/>
      </w:r>
    </w:p>
  </w:endnote>
  <w:endnote w:type="continuationSeparator" w:id="0">
    <w:p w14:paraId="0E20EFC3" w14:textId="77777777" w:rsidR="00D53C5D" w:rsidRDefault="00D53C5D" w:rsidP="00302C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Arial"/>
    <w:panose1 w:val="020B0603030804020204"/>
    <w:charset w:val="00"/>
    <w:family w:val="swiss"/>
    <w:pitch w:val="variable"/>
    <w:sig w:usb0="E7002EFF" w:usb1="D200FDFF" w:usb2="0A046029" w:usb3="00000000" w:csb0="8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A92280" w14:textId="77777777" w:rsidR="004C5D91" w:rsidRDefault="004C5D91" w:rsidP="00A7168F">
    <w:pPr>
      <w:pStyle w:val="Footer"/>
      <w:jc w:val="center"/>
      <w:rPr>
        <w:rFonts w:ascii="Century Gothic" w:hAnsi="Century Gothic"/>
        <w:sz w:val="16"/>
        <w:szCs w:val="16"/>
      </w:rPr>
    </w:pPr>
    <w:r w:rsidRPr="00802672">
      <w:rPr>
        <w:noProof/>
      </w:rPr>
      <w:drawing>
        <wp:inline distT="0" distB="0" distL="0" distR="0" wp14:anchorId="7B5349EF" wp14:editId="4548580D">
          <wp:extent cx="5943600" cy="230270"/>
          <wp:effectExtent l="0" t="0" r="0" b="0"/>
          <wp:docPr id="12" name="Picture 32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2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43600" cy="2302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E9D5F58" w14:textId="66478582" w:rsidR="004C5D91" w:rsidRDefault="004C5D91" w:rsidP="00FE3812">
    <w:pPr>
      <w:pStyle w:val="Footer"/>
      <w:tabs>
        <w:tab w:val="clear" w:pos="9360"/>
        <w:tab w:val="left" w:pos="7800"/>
      </w:tabs>
      <w:rPr>
        <w:rFonts w:ascii="Century Gothic" w:hAnsi="Century Gothic"/>
        <w:sz w:val="16"/>
        <w:szCs w:val="16"/>
      </w:rPr>
    </w:pPr>
  </w:p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675"/>
      <w:gridCol w:w="4675"/>
    </w:tblGrid>
    <w:tr w:rsidR="004C5D91" w:rsidRPr="00AF3579" w14:paraId="4C26A650" w14:textId="77777777" w:rsidTr="004C5D91">
      <w:tc>
        <w:tcPr>
          <w:tcW w:w="4675" w:type="dxa"/>
        </w:tcPr>
        <w:p w14:paraId="2804E42D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5EB253FC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7A4CC8E1" w14:textId="77777777" w:rsidR="004C5D91" w:rsidRPr="00AF3579" w:rsidRDefault="004C5D91" w:rsidP="003C25C5">
          <w:pPr>
            <w:pStyle w:val="Footer"/>
            <w:rPr>
              <w:rFonts w:cstheme="minorHAnsi"/>
              <w:sz w:val="20"/>
              <w:szCs w:val="20"/>
              <w:lang w:val="ka-GE"/>
            </w:rPr>
          </w:pPr>
          <w:r w:rsidRPr="00AF3579">
            <w:rPr>
              <w:rFonts w:ascii="Sylfaen" w:hAnsi="Sylfaen" w:cs="Sylfaen"/>
              <w:sz w:val="20"/>
              <w:szCs w:val="20"/>
              <w:lang w:val="ka-GE"/>
            </w:rPr>
            <w:t>მომწოდებელი</w:t>
          </w:r>
          <w:r w:rsidRPr="00AF3579">
            <w:rPr>
              <w:rFonts w:cstheme="minorHAnsi"/>
              <w:sz w:val="20"/>
              <w:szCs w:val="20"/>
              <w:lang w:val="ka-GE"/>
            </w:rPr>
            <w:t xml:space="preserve">   ___________________________</w:t>
          </w:r>
        </w:p>
      </w:tc>
      <w:tc>
        <w:tcPr>
          <w:tcW w:w="4675" w:type="dxa"/>
        </w:tcPr>
        <w:p w14:paraId="6EC353E0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5675A731" w14:textId="77777777" w:rsidR="004C5D91" w:rsidRDefault="004C5D91" w:rsidP="003C25C5">
          <w:pPr>
            <w:pStyle w:val="Footer"/>
            <w:rPr>
              <w:rFonts w:ascii="Sylfaen" w:hAnsi="Sylfaen" w:cs="Sylfaen"/>
              <w:sz w:val="20"/>
              <w:szCs w:val="20"/>
              <w:lang w:val="ka-GE"/>
            </w:rPr>
          </w:pPr>
        </w:p>
        <w:p w14:paraId="7A9BF583" w14:textId="77777777" w:rsidR="004C5D91" w:rsidRPr="00AF3579" w:rsidRDefault="004C5D91" w:rsidP="003C25C5">
          <w:pPr>
            <w:pStyle w:val="Footer"/>
            <w:rPr>
              <w:rFonts w:cstheme="minorHAnsi"/>
              <w:sz w:val="20"/>
              <w:szCs w:val="20"/>
              <w:lang w:val="ka-GE"/>
            </w:rPr>
          </w:pPr>
          <w:r w:rsidRPr="00AF3579">
            <w:rPr>
              <w:rFonts w:ascii="Sylfaen" w:hAnsi="Sylfaen" w:cs="Sylfaen"/>
              <w:sz w:val="20"/>
              <w:szCs w:val="20"/>
              <w:lang w:val="ka-GE"/>
            </w:rPr>
            <w:t>შემსყიდველი</w:t>
          </w:r>
          <w:r w:rsidRPr="00AF3579">
            <w:rPr>
              <w:rFonts w:cstheme="minorHAnsi"/>
              <w:sz w:val="20"/>
              <w:szCs w:val="20"/>
              <w:lang w:val="ka-GE"/>
            </w:rPr>
            <w:t xml:space="preserve">  _____________________________</w:t>
          </w:r>
        </w:p>
      </w:tc>
    </w:tr>
  </w:tbl>
  <w:p w14:paraId="0E3403F8" w14:textId="77777777" w:rsidR="004C5D91" w:rsidRDefault="004C5D91" w:rsidP="003C25C5">
    <w:pPr>
      <w:pStyle w:val="Footer"/>
      <w:tabs>
        <w:tab w:val="clear" w:pos="9360"/>
        <w:tab w:val="left" w:pos="7800"/>
      </w:tabs>
      <w:rPr>
        <w:rFonts w:ascii="Century Gothic" w:hAnsi="Century Gothic"/>
        <w:sz w:val="16"/>
        <w:szCs w:val="16"/>
      </w:rPr>
    </w:pPr>
  </w:p>
  <w:p w14:paraId="76A0F1F6" w14:textId="46F0CD9A" w:rsidR="004C5D91" w:rsidRPr="00FE3812" w:rsidRDefault="004C5D91" w:rsidP="00C23E79">
    <w:pPr>
      <w:pStyle w:val="Footer"/>
      <w:jc w:val="center"/>
      <w:rPr>
        <w:rFonts w:ascii="Century Gothic" w:hAnsi="Century Gothic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F24332" w14:textId="77777777" w:rsidR="00D53C5D" w:rsidRDefault="00D53C5D" w:rsidP="00302C7D">
      <w:r>
        <w:separator/>
      </w:r>
    </w:p>
  </w:footnote>
  <w:footnote w:type="continuationSeparator" w:id="0">
    <w:p w14:paraId="1B712A98" w14:textId="77777777" w:rsidR="00D53C5D" w:rsidRDefault="00D53C5D" w:rsidP="00302C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62C4BD" w14:textId="13B4A141" w:rsidR="004C5D91" w:rsidRDefault="004C5D91">
    <w:pPr>
      <w:pStyle w:val="Header"/>
    </w:pPr>
    <w:r>
      <w:rPr>
        <w:rFonts w:ascii="Century Gothic" w:hAnsi="Century Gothic"/>
        <w:noProof/>
      </w:rPr>
      <w:drawing>
        <wp:anchor distT="0" distB="0" distL="114300" distR="114300" simplePos="0" relativeHeight="251663360" behindDoc="0" locked="0" layoutInCell="1" allowOverlap="1" wp14:anchorId="139B0060" wp14:editId="5057858A">
          <wp:simplePos x="0" y="0"/>
          <wp:positionH relativeFrom="margin">
            <wp:posOffset>3219450</wp:posOffset>
          </wp:positionH>
          <wp:positionV relativeFrom="margin">
            <wp:posOffset>-905510</wp:posOffset>
          </wp:positionV>
          <wp:extent cx="2860675" cy="714375"/>
          <wp:effectExtent l="0" t="0" r="0" b="0"/>
          <wp:wrapSquare wrapText="bothSides"/>
          <wp:docPr id="10" name="Picture 10" descr="A close up of a 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A close up of a logo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860675" cy="71437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C30DEF">
      <w:rPr>
        <w:rFonts w:ascii="Century Gothic" w:hAnsi="Century Gothic"/>
        <w:noProof/>
      </w:rPr>
      <w:drawing>
        <wp:anchor distT="0" distB="0" distL="114300" distR="114300" simplePos="0" relativeHeight="251662336" behindDoc="0" locked="0" layoutInCell="1" allowOverlap="1" wp14:anchorId="0998AEA0" wp14:editId="63504161">
          <wp:simplePos x="0" y="0"/>
          <wp:positionH relativeFrom="margin">
            <wp:posOffset>-914237</wp:posOffset>
          </wp:positionH>
          <wp:positionV relativeFrom="margin">
            <wp:posOffset>-906780</wp:posOffset>
          </wp:positionV>
          <wp:extent cx="1513205" cy="920750"/>
          <wp:effectExtent l="0" t="0" r="0" b="0"/>
          <wp:wrapSquare wrapText="bothSides"/>
          <wp:docPr id="11" name="Picture 29" descr="A close up of a logo&#10;&#10;Description automatically generated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9" descr="A close up of a logo&#10;&#10;Description automatically generated"/>
                  <pic:cNvPicPr>
                    <a:picLocks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13205" cy="920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26278"/>
    <w:multiLevelType w:val="multilevel"/>
    <w:tmpl w:val="C8D662F0"/>
    <w:lvl w:ilvl="0">
      <w:start w:val="4"/>
      <w:numFmt w:val="decimal"/>
      <w:lvlText w:val="%1"/>
      <w:lvlJc w:val="left"/>
      <w:pPr>
        <w:ind w:left="360" w:hanging="360"/>
      </w:pPr>
      <w:rPr>
        <w:rFonts w:eastAsia="Times New Roman" w:cs="Sylfaen" w:hint="default"/>
        <w:b/>
        <w:color w:val="000000"/>
        <w:sz w:val="20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eastAsia="Times New Roman" w:cs="Sylfaen" w:hint="default"/>
        <w:b/>
        <w:color w:val="00000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="Times New Roman" w:cs="Sylfaen" w:hint="default"/>
        <w:b/>
        <w:color w:val="000000"/>
        <w:sz w:val="2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="Times New Roman" w:cs="Sylfaen" w:hint="default"/>
        <w:b/>
        <w:color w:val="000000"/>
        <w:sz w:val="2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="Times New Roman" w:cs="Sylfaen" w:hint="default"/>
        <w:b/>
        <w:color w:val="000000"/>
        <w:sz w:val="2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="Times New Roman" w:cs="Sylfaen" w:hint="default"/>
        <w:b/>
        <w:color w:val="000000"/>
        <w:sz w:val="2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="Times New Roman" w:cs="Sylfaen" w:hint="default"/>
        <w:b/>
        <w:color w:val="000000"/>
        <w:sz w:val="20"/>
      </w:rPr>
    </w:lvl>
  </w:abstractNum>
  <w:abstractNum w:abstractNumId="1" w15:restartNumberingAfterBreak="0">
    <w:nsid w:val="027A300D"/>
    <w:multiLevelType w:val="hybridMultilevel"/>
    <w:tmpl w:val="4246FF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247BF0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B1568BC"/>
    <w:multiLevelType w:val="hybridMultilevel"/>
    <w:tmpl w:val="EEBA0136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6D1161"/>
    <w:multiLevelType w:val="multilevel"/>
    <w:tmpl w:val="C6D0BA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sz w:val="24"/>
      </w:rPr>
    </w:lvl>
    <w:lvl w:ilvl="2">
      <w:start w:val="1"/>
      <w:numFmt w:val="decimal"/>
      <w:isLgl/>
      <w:lvlText w:val="%1.%2.%3"/>
      <w:lvlJc w:val="left"/>
      <w:pPr>
        <w:ind w:left="720" w:hanging="360"/>
      </w:pPr>
      <w:rPr>
        <w:sz w:val="24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sz w:val="24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sz w:val="24"/>
      </w:rPr>
    </w:lvl>
    <w:lvl w:ilvl="5">
      <w:start w:val="1"/>
      <w:numFmt w:val="decimal"/>
      <w:isLgl/>
      <w:lvlText w:val="%1.%2.%3.%4.%5.%6"/>
      <w:lvlJc w:val="left"/>
      <w:pPr>
        <w:ind w:left="1080" w:hanging="720"/>
      </w:pPr>
      <w:rPr>
        <w:sz w:val="24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sz w:val="24"/>
      </w:rPr>
    </w:lvl>
    <w:lvl w:ilvl="7">
      <w:start w:val="1"/>
      <w:numFmt w:val="decimal"/>
      <w:isLgl/>
      <w:lvlText w:val="%1.%2.%3.%4.%5.%6.%7.%8"/>
      <w:lvlJc w:val="left"/>
      <w:pPr>
        <w:ind w:left="1440" w:hanging="1080"/>
      </w:pPr>
      <w:rPr>
        <w:sz w:val="24"/>
      </w:rPr>
    </w:lvl>
    <w:lvl w:ilvl="8">
      <w:start w:val="1"/>
      <w:numFmt w:val="decimal"/>
      <w:isLgl/>
      <w:lvlText w:val="%1.%2.%3.%4.%5.%6.%7.%8.%9"/>
      <w:lvlJc w:val="left"/>
      <w:pPr>
        <w:ind w:left="1440" w:hanging="1080"/>
      </w:pPr>
      <w:rPr>
        <w:sz w:val="24"/>
      </w:rPr>
    </w:lvl>
  </w:abstractNum>
  <w:abstractNum w:abstractNumId="5" w15:restartNumberingAfterBreak="0">
    <w:nsid w:val="1080333E"/>
    <w:multiLevelType w:val="multilevel"/>
    <w:tmpl w:val="F89AE150"/>
    <w:lvl w:ilvl="0">
      <w:start w:val="7"/>
      <w:numFmt w:val="decimal"/>
      <w:lvlText w:val="%1."/>
      <w:lvlJc w:val="left"/>
      <w:pPr>
        <w:ind w:left="360" w:hanging="360"/>
      </w:pPr>
      <w:rPr>
        <w:rFonts w:eastAsia="Times New Roman" w:hint="default"/>
        <w:sz w:val="20"/>
      </w:rPr>
    </w:lvl>
    <w:lvl w:ilvl="1">
      <w:start w:val="4"/>
      <w:numFmt w:val="decimal"/>
      <w:lvlText w:val="%1.%2."/>
      <w:lvlJc w:val="left"/>
      <w:pPr>
        <w:ind w:left="-90" w:hanging="360"/>
      </w:pPr>
      <w:rPr>
        <w:rFonts w:eastAsia="Times New Roman" w:hint="default"/>
        <w:sz w:val="20"/>
      </w:rPr>
    </w:lvl>
    <w:lvl w:ilvl="2">
      <w:start w:val="1"/>
      <w:numFmt w:val="decimal"/>
      <w:lvlText w:val="%1.%2.%3."/>
      <w:lvlJc w:val="left"/>
      <w:pPr>
        <w:ind w:left="-180" w:hanging="720"/>
      </w:pPr>
      <w:rPr>
        <w:rFonts w:eastAsia="Times New Roman" w:hint="default"/>
        <w:sz w:val="20"/>
      </w:rPr>
    </w:lvl>
    <w:lvl w:ilvl="3">
      <w:start w:val="1"/>
      <w:numFmt w:val="decimal"/>
      <w:lvlText w:val="%1.%2.%3.%4."/>
      <w:lvlJc w:val="left"/>
      <w:pPr>
        <w:ind w:left="-630" w:hanging="720"/>
      </w:pPr>
      <w:rPr>
        <w:rFonts w:eastAsia="Times New Roman" w:hint="default"/>
        <w:sz w:val="20"/>
      </w:rPr>
    </w:lvl>
    <w:lvl w:ilvl="4">
      <w:start w:val="1"/>
      <w:numFmt w:val="decimal"/>
      <w:lvlText w:val="%1.%2.%3.%4.%5."/>
      <w:lvlJc w:val="left"/>
      <w:pPr>
        <w:ind w:left="-720" w:hanging="1080"/>
      </w:pPr>
      <w:rPr>
        <w:rFonts w:eastAsia="Times New Roman" w:hint="default"/>
        <w:sz w:val="20"/>
      </w:rPr>
    </w:lvl>
    <w:lvl w:ilvl="5">
      <w:start w:val="1"/>
      <w:numFmt w:val="decimal"/>
      <w:lvlText w:val="%1.%2.%3.%4.%5.%6."/>
      <w:lvlJc w:val="left"/>
      <w:pPr>
        <w:ind w:left="-1170" w:hanging="1080"/>
      </w:pPr>
      <w:rPr>
        <w:rFonts w:eastAsia="Times New Roman" w:hint="default"/>
        <w:sz w:val="20"/>
      </w:rPr>
    </w:lvl>
    <w:lvl w:ilvl="6">
      <w:start w:val="1"/>
      <w:numFmt w:val="decimal"/>
      <w:lvlText w:val="%1.%2.%3.%4.%5.%6.%7."/>
      <w:lvlJc w:val="left"/>
      <w:pPr>
        <w:ind w:left="-1260" w:hanging="1440"/>
      </w:pPr>
      <w:rPr>
        <w:rFonts w:eastAsia="Times New Roman" w:hint="default"/>
        <w:sz w:val="20"/>
      </w:rPr>
    </w:lvl>
    <w:lvl w:ilvl="7">
      <w:start w:val="1"/>
      <w:numFmt w:val="decimal"/>
      <w:lvlText w:val="%1.%2.%3.%4.%5.%6.%7.%8."/>
      <w:lvlJc w:val="left"/>
      <w:pPr>
        <w:ind w:left="-1710" w:hanging="1440"/>
      </w:pPr>
      <w:rPr>
        <w:rFonts w:eastAsia="Times New Roman" w:hint="default"/>
        <w:sz w:val="20"/>
      </w:rPr>
    </w:lvl>
    <w:lvl w:ilvl="8">
      <w:start w:val="1"/>
      <w:numFmt w:val="decimal"/>
      <w:lvlText w:val="%1.%2.%3.%4.%5.%6.%7.%8.%9."/>
      <w:lvlJc w:val="left"/>
      <w:pPr>
        <w:ind w:left="-1800" w:hanging="1800"/>
      </w:pPr>
      <w:rPr>
        <w:rFonts w:eastAsia="Times New Roman" w:hint="default"/>
        <w:sz w:val="20"/>
      </w:rPr>
    </w:lvl>
  </w:abstractNum>
  <w:abstractNum w:abstractNumId="6" w15:restartNumberingAfterBreak="0">
    <w:nsid w:val="139450F3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4A52FBB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5A22103"/>
    <w:multiLevelType w:val="hybridMultilevel"/>
    <w:tmpl w:val="066815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132A16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F287B62"/>
    <w:multiLevelType w:val="multilevel"/>
    <w:tmpl w:val="84A8C03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decimal"/>
      <w:lvlText w:val="%1.%2."/>
      <w:lvlJc w:val="left"/>
      <w:pPr>
        <w:tabs>
          <w:tab w:val="num" w:pos="2160"/>
        </w:tabs>
        <w:ind w:left="187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1944" w:hanging="14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280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31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381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432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482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5400" w:hanging="1440"/>
      </w:pPr>
      <w:rPr>
        <w:rFonts w:cs="Times New Roman" w:hint="default"/>
      </w:rPr>
    </w:lvl>
  </w:abstractNum>
  <w:abstractNum w:abstractNumId="11" w15:restartNumberingAfterBreak="0">
    <w:nsid w:val="26292E79"/>
    <w:multiLevelType w:val="hybridMultilevel"/>
    <w:tmpl w:val="B2EEC3CE"/>
    <w:lvl w:ilvl="0" w:tplc="4B66ED28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87136B0"/>
    <w:multiLevelType w:val="multilevel"/>
    <w:tmpl w:val="8F623F76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-9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-1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6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7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117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12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171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1800" w:hanging="1800"/>
      </w:pPr>
      <w:rPr>
        <w:rFonts w:hint="default"/>
      </w:rPr>
    </w:lvl>
  </w:abstractNum>
  <w:abstractNum w:abstractNumId="13" w15:restartNumberingAfterBreak="0">
    <w:nsid w:val="29D62C05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EE660E7"/>
    <w:multiLevelType w:val="multilevel"/>
    <w:tmpl w:val="126654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 w:val="0"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33033F0A"/>
    <w:multiLevelType w:val="multilevel"/>
    <w:tmpl w:val="E220AC3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3495635D"/>
    <w:multiLevelType w:val="multilevel"/>
    <w:tmpl w:val="AF9CA4B0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290" w:hanging="57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7" w15:restartNumberingAfterBreak="0">
    <w:nsid w:val="3834559B"/>
    <w:multiLevelType w:val="multilevel"/>
    <w:tmpl w:val="56B6FEC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404A0FFD"/>
    <w:multiLevelType w:val="multilevel"/>
    <w:tmpl w:val="706668DC"/>
    <w:lvl w:ilvl="0">
      <w:start w:val="10"/>
      <w:numFmt w:val="decimal"/>
      <w:lvlText w:val="%1."/>
      <w:lvlJc w:val="left"/>
      <w:pPr>
        <w:ind w:left="720" w:hanging="360"/>
      </w:pPr>
      <w:rPr>
        <w:rFonts w:ascii="Sylfaen" w:hAnsi="Sylfaen" w:cs="Sylfaen" w:hint="default"/>
      </w:rPr>
    </w:lvl>
    <w:lvl w:ilvl="1">
      <w:start w:val="2"/>
      <w:numFmt w:val="decimal"/>
      <w:isLgl/>
      <w:lvlText w:val="%1.%2."/>
      <w:lvlJc w:val="left"/>
      <w:pPr>
        <w:ind w:left="840" w:hanging="48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color w:val="auto"/>
      </w:rPr>
    </w:lvl>
  </w:abstractNum>
  <w:abstractNum w:abstractNumId="19" w15:restartNumberingAfterBreak="0">
    <w:nsid w:val="42B900BD"/>
    <w:multiLevelType w:val="multilevel"/>
    <w:tmpl w:val="0FB4C41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435A0860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440006EA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46C25585"/>
    <w:multiLevelType w:val="multilevel"/>
    <w:tmpl w:val="365480F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20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20" w:hanging="1800"/>
      </w:pPr>
      <w:rPr>
        <w:rFonts w:hint="default"/>
      </w:rPr>
    </w:lvl>
  </w:abstractNum>
  <w:abstractNum w:abstractNumId="23" w15:restartNumberingAfterBreak="0">
    <w:nsid w:val="4CA946BE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4CB57CFC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4DBF5767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521B2D29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54771140"/>
    <w:multiLevelType w:val="multilevel"/>
    <w:tmpl w:val="C346D4B4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36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880" w:hanging="1440"/>
      </w:pPr>
      <w:rPr>
        <w:rFonts w:hint="default"/>
      </w:rPr>
    </w:lvl>
  </w:abstractNum>
  <w:abstractNum w:abstractNumId="28" w15:restartNumberingAfterBreak="0">
    <w:nsid w:val="559202B9"/>
    <w:multiLevelType w:val="hybridMultilevel"/>
    <w:tmpl w:val="DBC6B5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9585C58"/>
    <w:multiLevelType w:val="multilevel"/>
    <w:tmpl w:val="8020D68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B4F2687"/>
    <w:multiLevelType w:val="multilevel"/>
    <w:tmpl w:val="8F346B4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  <w:rPr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1" w15:restartNumberingAfterBreak="0">
    <w:nsid w:val="5BAC325E"/>
    <w:multiLevelType w:val="multilevel"/>
    <w:tmpl w:val="D80253A4"/>
    <w:lvl w:ilvl="0">
      <w:start w:val="2"/>
      <w:numFmt w:val="decimal"/>
      <w:lvlText w:val="%1."/>
      <w:lvlJc w:val="left"/>
      <w:pPr>
        <w:ind w:left="360" w:hanging="360"/>
      </w:pPr>
      <w:rPr>
        <w:rFonts w:eastAsia="Calibri" w:hint="default"/>
        <w:color w:val="auto"/>
      </w:rPr>
    </w:lvl>
    <w:lvl w:ilvl="1">
      <w:start w:val="3"/>
      <w:numFmt w:val="decimal"/>
      <w:lvlText w:val="%1.%2."/>
      <w:lvlJc w:val="left"/>
      <w:pPr>
        <w:ind w:left="-90" w:hanging="360"/>
      </w:pPr>
      <w:rPr>
        <w:rFonts w:eastAsia="Calibri" w:hint="default"/>
        <w:color w:val="auto"/>
      </w:rPr>
    </w:lvl>
    <w:lvl w:ilvl="2">
      <w:start w:val="1"/>
      <w:numFmt w:val="decimal"/>
      <w:lvlText w:val="%1.%2.%3."/>
      <w:lvlJc w:val="left"/>
      <w:pPr>
        <w:ind w:left="-180" w:hanging="720"/>
      </w:pPr>
      <w:rPr>
        <w:rFonts w:eastAsia="Calibri" w:hint="default"/>
        <w:color w:val="auto"/>
      </w:rPr>
    </w:lvl>
    <w:lvl w:ilvl="3">
      <w:start w:val="1"/>
      <w:numFmt w:val="decimal"/>
      <w:lvlText w:val="%1.%2.%3.%4."/>
      <w:lvlJc w:val="left"/>
      <w:pPr>
        <w:ind w:left="-630" w:hanging="720"/>
      </w:pPr>
      <w:rPr>
        <w:rFonts w:eastAsia="Calibri" w:hint="default"/>
        <w:color w:val="auto"/>
      </w:rPr>
    </w:lvl>
    <w:lvl w:ilvl="4">
      <w:start w:val="1"/>
      <w:numFmt w:val="decimal"/>
      <w:lvlText w:val="%1.%2.%3.%4.%5."/>
      <w:lvlJc w:val="left"/>
      <w:pPr>
        <w:ind w:left="-720" w:hanging="1080"/>
      </w:pPr>
      <w:rPr>
        <w:rFonts w:eastAsia="Calibri" w:hint="default"/>
        <w:color w:val="auto"/>
      </w:rPr>
    </w:lvl>
    <w:lvl w:ilvl="5">
      <w:start w:val="1"/>
      <w:numFmt w:val="decimal"/>
      <w:lvlText w:val="%1.%2.%3.%4.%5.%6."/>
      <w:lvlJc w:val="left"/>
      <w:pPr>
        <w:ind w:left="-1170" w:hanging="1080"/>
      </w:pPr>
      <w:rPr>
        <w:rFonts w:eastAsia="Calibri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-1260" w:hanging="1440"/>
      </w:pPr>
      <w:rPr>
        <w:rFonts w:eastAsia="Calibri"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-1710" w:hanging="1440"/>
      </w:pPr>
      <w:rPr>
        <w:rFonts w:eastAsia="Calibri"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-1800" w:hanging="1800"/>
      </w:pPr>
      <w:rPr>
        <w:rFonts w:eastAsia="Calibri" w:hint="default"/>
        <w:color w:val="auto"/>
      </w:rPr>
    </w:lvl>
  </w:abstractNum>
  <w:abstractNum w:abstractNumId="32" w15:restartNumberingAfterBreak="0">
    <w:nsid w:val="5C1A19CE"/>
    <w:multiLevelType w:val="hybridMultilevel"/>
    <w:tmpl w:val="441660C4"/>
    <w:lvl w:ilvl="0" w:tplc="0437000F">
      <w:start w:val="1"/>
      <w:numFmt w:val="decimal"/>
      <w:lvlText w:val="%1."/>
      <w:lvlJc w:val="left"/>
      <w:pPr>
        <w:ind w:left="294" w:hanging="360"/>
      </w:pPr>
    </w:lvl>
    <w:lvl w:ilvl="1" w:tplc="04370019" w:tentative="1">
      <w:start w:val="1"/>
      <w:numFmt w:val="lowerLetter"/>
      <w:lvlText w:val="%2."/>
      <w:lvlJc w:val="left"/>
      <w:pPr>
        <w:ind w:left="1014" w:hanging="360"/>
      </w:pPr>
    </w:lvl>
    <w:lvl w:ilvl="2" w:tplc="0437001B" w:tentative="1">
      <w:start w:val="1"/>
      <w:numFmt w:val="lowerRoman"/>
      <w:lvlText w:val="%3."/>
      <w:lvlJc w:val="right"/>
      <w:pPr>
        <w:ind w:left="1734" w:hanging="180"/>
      </w:pPr>
    </w:lvl>
    <w:lvl w:ilvl="3" w:tplc="0437000F" w:tentative="1">
      <w:start w:val="1"/>
      <w:numFmt w:val="decimal"/>
      <w:lvlText w:val="%4."/>
      <w:lvlJc w:val="left"/>
      <w:pPr>
        <w:ind w:left="2454" w:hanging="360"/>
      </w:pPr>
    </w:lvl>
    <w:lvl w:ilvl="4" w:tplc="04370019" w:tentative="1">
      <w:start w:val="1"/>
      <w:numFmt w:val="lowerLetter"/>
      <w:lvlText w:val="%5."/>
      <w:lvlJc w:val="left"/>
      <w:pPr>
        <w:ind w:left="3174" w:hanging="360"/>
      </w:pPr>
    </w:lvl>
    <w:lvl w:ilvl="5" w:tplc="0437001B" w:tentative="1">
      <w:start w:val="1"/>
      <w:numFmt w:val="lowerRoman"/>
      <w:lvlText w:val="%6."/>
      <w:lvlJc w:val="right"/>
      <w:pPr>
        <w:ind w:left="3894" w:hanging="180"/>
      </w:pPr>
    </w:lvl>
    <w:lvl w:ilvl="6" w:tplc="0437000F" w:tentative="1">
      <w:start w:val="1"/>
      <w:numFmt w:val="decimal"/>
      <w:lvlText w:val="%7."/>
      <w:lvlJc w:val="left"/>
      <w:pPr>
        <w:ind w:left="4614" w:hanging="360"/>
      </w:pPr>
    </w:lvl>
    <w:lvl w:ilvl="7" w:tplc="04370019" w:tentative="1">
      <w:start w:val="1"/>
      <w:numFmt w:val="lowerLetter"/>
      <w:lvlText w:val="%8."/>
      <w:lvlJc w:val="left"/>
      <w:pPr>
        <w:ind w:left="5334" w:hanging="360"/>
      </w:pPr>
    </w:lvl>
    <w:lvl w:ilvl="8" w:tplc="0437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33" w15:restartNumberingAfterBreak="0">
    <w:nsid w:val="5D8C0987"/>
    <w:multiLevelType w:val="multilevel"/>
    <w:tmpl w:val="08B0CAE8"/>
    <w:lvl w:ilvl="0">
      <w:start w:val="13"/>
      <w:numFmt w:val="decimal"/>
      <w:lvlText w:val="%1."/>
      <w:lvlJc w:val="left"/>
      <w:pPr>
        <w:ind w:left="360" w:hanging="360"/>
      </w:pPr>
      <w:rPr>
        <w:rFonts w:hint="default"/>
        <w:b/>
        <w:sz w:val="20"/>
        <w:szCs w:val="20"/>
        <w:lang w:val="en-US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  <w:b w:val="0"/>
        <w:i w:val="0"/>
        <w:sz w:val="20"/>
        <w:szCs w:val="20"/>
      </w:rPr>
    </w:lvl>
    <w:lvl w:ilvl="2">
      <w:start w:val="1"/>
      <w:numFmt w:val="decimal"/>
      <w:lvlText w:val="%1.%2.%3."/>
      <w:lvlJc w:val="left"/>
      <w:pPr>
        <w:ind w:left="2484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186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48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1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1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074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136" w:hanging="2520"/>
      </w:pPr>
      <w:rPr>
        <w:rFonts w:hint="default"/>
      </w:rPr>
    </w:lvl>
  </w:abstractNum>
  <w:abstractNum w:abstractNumId="34" w15:restartNumberingAfterBreak="0">
    <w:nsid w:val="6165184B"/>
    <w:multiLevelType w:val="multilevel"/>
    <w:tmpl w:val="62F8399A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5" w15:restartNumberingAfterBreak="0">
    <w:nsid w:val="66162263"/>
    <w:multiLevelType w:val="multilevel"/>
    <w:tmpl w:val="CE96EF12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  <w:color w:val="auto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color w:val="auto"/>
      </w:rPr>
    </w:lvl>
  </w:abstractNum>
  <w:abstractNum w:abstractNumId="36" w15:restartNumberingAfterBreak="0">
    <w:nsid w:val="66786259"/>
    <w:multiLevelType w:val="multilevel"/>
    <w:tmpl w:val="62F8399A"/>
    <w:lvl w:ilvl="0">
      <w:start w:val="8"/>
      <w:numFmt w:val="decimal"/>
      <w:lvlText w:val="%1."/>
      <w:lvlJc w:val="left"/>
      <w:pPr>
        <w:ind w:left="54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9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26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6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20" w:hanging="1440"/>
      </w:pPr>
      <w:rPr>
        <w:rFonts w:hint="default"/>
      </w:rPr>
    </w:lvl>
  </w:abstractNum>
  <w:abstractNum w:abstractNumId="37" w15:restartNumberingAfterBreak="0">
    <w:nsid w:val="6A91021C"/>
    <w:multiLevelType w:val="multilevel"/>
    <w:tmpl w:val="68783D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840" w:hanging="480"/>
      </w:pPr>
      <w:rPr>
        <w:rFonts w:eastAsia="Calibri"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="Calibri"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eastAsia="Calibri"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="Calibri"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eastAsia="Calibri"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="Calibri"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eastAsia="Calibri"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eastAsia="Calibri" w:hint="default"/>
        <w:color w:val="auto"/>
      </w:rPr>
    </w:lvl>
  </w:abstractNum>
  <w:abstractNum w:abstractNumId="38" w15:restartNumberingAfterBreak="0">
    <w:nsid w:val="6E062E2D"/>
    <w:multiLevelType w:val="hybridMultilevel"/>
    <w:tmpl w:val="3CC0E9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D20CF4"/>
    <w:multiLevelType w:val="multilevel"/>
    <w:tmpl w:val="30744AE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825" w:hanging="46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0" w15:restartNumberingAfterBreak="0">
    <w:nsid w:val="71981467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1" w15:restartNumberingAfterBreak="0">
    <w:nsid w:val="753E102A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777C27BC"/>
    <w:multiLevelType w:val="multilevel"/>
    <w:tmpl w:val="3C88BA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3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8"/>
  </w:num>
  <w:num w:numId="2">
    <w:abstractNumId w:val="39"/>
  </w:num>
  <w:num w:numId="3">
    <w:abstractNumId w:val="27"/>
  </w:num>
  <w:num w:numId="4">
    <w:abstractNumId w:val="18"/>
  </w:num>
  <w:num w:numId="5">
    <w:abstractNumId w:val="14"/>
  </w:num>
  <w:num w:numId="6">
    <w:abstractNumId w:val="0"/>
  </w:num>
  <w:num w:numId="7">
    <w:abstractNumId w:val="35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3"/>
  </w:num>
  <w:num w:numId="10">
    <w:abstractNumId w:val="30"/>
  </w:num>
  <w:num w:numId="11">
    <w:abstractNumId w:val="15"/>
  </w:num>
  <w:num w:numId="12">
    <w:abstractNumId w:val="19"/>
  </w:num>
  <w:num w:numId="13">
    <w:abstractNumId w:val="32"/>
  </w:num>
  <w:num w:numId="14">
    <w:abstractNumId w:val="21"/>
  </w:num>
  <w:num w:numId="15">
    <w:abstractNumId w:val="9"/>
  </w:num>
  <w:num w:numId="16">
    <w:abstractNumId w:val="29"/>
  </w:num>
  <w:num w:numId="17">
    <w:abstractNumId w:val="25"/>
  </w:num>
  <w:num w:numId="18">
    <w:abstractNumId w:val="24"/>
  </w:num>
  <w:num w:numId="19">
    <w:abstractNumId w:val="7"/>
  </w:num>
  <w:num w:numId="20">
    <w:abstractNumId w:val="2"/>
  </w:num>
  <w:num w:numId="21">
    <w:abstractNumId w:val="17"/>
  </w:num>
  <w:num w:numId="22">
    <w:abstractNumId w:val="41"/>
  </w:num>
  <w:num w:numId="23">
    <w:abstractNumId w:val="20"/>
  </w:num>
  <w:num w:numId="24">
    <w:abstractNumId w:val="42"/>
  </w:num>
  <w:num w:numId="25">
    <w:abstractNumId w:val="26"/>
  </w:num>
  <w:num w:numId="26">
    <w:abstractNumId w:val="40"/>
  </w:num>
  <w:num w:numId="27">
    <w:abstractNumId w:val="6"/>
  </w:num>
  <w:num w:numId="28">
    <w:abstractNumId w:val="13"/>
  </w:num>
  <w:num w:numId="29">
    <w:abstractNumId w:val="23"/>
  </w:num>
  <w:num w:numId="30">
    <w:abstractNumId w:val="38"/>
  </w:num>
  <w:num w:numId="31">
    <w:abstractNumId w:val="1"/>
  </w:num>
  <w:num w:numId="32">
    <w:abstractNumId w:val="37"/>
  </w:num>
  <w:num w:numId="33">
    <w:abstractNumId w:val="16"/>
  </w:num>
  <w:num w:numId="34">
    <w:abstractNumId w:val="10"/>
  </w:num>
  <w:num w:numId="35">
    <w:abstractNumId w:val="28"/>
  </w:num>
  <w:num w:numId="36">
    <w:abstractNumId w:val="31"/>
  </w:num>
  <w:num w:numId="37">
    <w:abstractNumId w:val="22"/>
  </w:num>
  <w:num w:numId="38">
    <w:abstractNumId w:val="3"/>
  </w:num>
  <w:num w:numId="39">
    <w:abstractNumId w:val="36"/>
  </w:num>
  <w:num w:numId="40">
    <w:abstractNumId w:val="12"/>
  </w:num>
  <w:num w:numId="41">
    <w:abstractNumId w:val="5"/>
  </w:num>
  <w:num w:numId="42">
    <w:abstractNumId w:val="34"/>
  </w:num>
  <w:num w:numId="4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ocumentProtection w:edit="readOnly" w:enforcement="1" w:cryptProviderType="rsaAES" w:cryptAlgorithmClass="hash" w:cryptAlgorithmType="typeAny" w:cryptAlgorithmSid="14" w:cryptSpinCount="100000" w:hash="sDSrLkfsde5nQqCMFEtpAlSbalKmTMYTkurHY3MHXn0bv6n+pkfRx7x/q+4YbCmqfkmq7oH/cCq4jrCMGT2VBA==" w:salt="fTbUHLrUIjp9d0bPzmWJcA==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I3Mzc2t7QEIhNzUyUdpeDU4uLM/DyQAtNaAOdj2egsAAAA"/>
  </w:docVars>
  <w:rsids>
    <w:rsidRoot w:val="0043580F"/>
    <w:rsid w:val="000228DA"/>
    <w:rsid w:val="00022B08"/>
    <w:rsid w:val="00035621"/>
    <w:rsid w:val="0008351F"/>
    <w:rsid w:val="000D728A"/>
    <w:rsid w:val="000F38D4"/>
    <w:rsid w:val="001346A3"/>
    <w:rsid w:val="00140F35"/>
    <w:rsid w:val="001A1CEF"/>
    <w:rsid w:val="001A436B"/>
    <w:rsid w:val="001E08D0"/>
    <w:rsid w:val="00200FFE"/>
    <w:rsid w:val="002152D8"/>
    <w:rsid w:val="00250AFC"/>
    <w:rsid w:val="00295496"/>
    <w:rsid w:val="002B6E89"/>
    <w:rsid w:val="002C1398"/>
    <w:rsid w:val="0030195E"/>
    <w:rsid w:val="00302C7D"/>
    <w:rsid w:val="00314DED"/>
    <w:rsid w:val="0032269D"/>
    <w:rsid w:val="00341C6B"/>
    <w:rsid w:val="00361D12"/>
    <w:rsid w:val="00364A0C"/>
    <w:rsid w:val="003C25C5"/>
    <w:rsid w:val="003D3C0B"/>
    <w:rsid w:val="00406FCA"/>
    <w:rsid w:val="0043580F"/>
    <w:rsid w:val="00455BAA"/>
    <w:rsid w:val="00456FEF"/>
    <w:rsid w:val="0048158A"/>
    <w:rsid w:val="004A3192"/>
    <w:rsid w:val="004C28CD"/>
    <w:rsid w:val="004C3653"/>
    <w:rsid w:val="004C5D91"/>
    <w:rsid w:val="004D553F"/>
    <w:rsid w:val="004F1369"/>
    <w:rsid w:val="0052141B"/>
    <w:rsid w:val="00527593"/>
    <w:rsid w:val="00530970"/>
    <w:rsid w:val="0059531F"/>
    <w:rsid w:val="005A012A"/>
    <w:rsid w:val="005A4CC4"/>
    <w:rsid w:val="005A5AFE"/>
    <w:rsid w:val="005B3E84"/>
    <w:rsid w:val="005C23CA"/>
    <w:rsid w:val="005C2D6F"/>
    <w:rsid w:val="005C4562"/>
    <w:rsid w:val="0060015D"/>
    <w:rsid w:val="006177CF"/>
    <w:rsid w:val="00617ACC"/>
    <w:rsid w:val="0064537F"/>
    <w:rsid w:val="00660839"/>
    <w:rsid w:val="00664BE5"/>
    <w:rsid w:val="00664C6A"/>
    <w:rsid w:val="006B2C26"/>
    <w:rsid w:val="006B7D88"/>
    <w:rsid w:val="00756EAB"/>
    <w:rsid w:val="00763A0C"/>
    <w:rsid w:val="0078346B"/>
    <w:rsid w:val="007B241F"/>
    <w:rsid w:val="007D38DB"/>
    <w:rsid w:val="007D6A31"/>
    <w:rsid w:val="007E1F2E"/>
    <w:rsid w:val="007F3D13"/>
    <w:rsid w:val="0083781F"/>
    <w:rsid w:val="0084137B"/>
    <w:rsid w:val="008479E2"/>
    <w:rsid w:val="00870F00"/>
    <w:rsid w:val="00894376"/>
    <w:rsid w:val="008D34F5"/>
    <w:rsid w:val="008F4470"/>
    <w:rsid w:val="00911CB7"/>
    <w:rsid w:val="00922B13"/>
    <w:rsid w:val="00923BFD"/>
    <w:rsid w:val="0096400E"/>
    <w:rsid w:val="0096616A"/>
    <w:rsid w:val="009741B0"/>
    <w:rsid w:val="009E6F34"/>
    <w:rsid w:val="00A13410"/>
    <w:rsid w:val="00A31F3C"/>
    <w:rsid w:val="00A43AEB"/>
    <w:rsid w:val="00A531ED"/>
    <w:rsid w:val="00A55201"/>
    <w:rsid w:val="00A62CAD"/>
    <w:rsid w:val="00A638A3"/>
    <w:rsid w:val="00A66832"/>
    <w:rsid w:val="00A66880"/>
    <w:rsid w:val="00A713D9"/>
    <w:rsid w:val="00A7168F"/>
    <w:rsid w:val="00A748BD"/>
    <w:rsid w:val="00A860D3"/>
    <w:rsid w:val="00A963FE"/>
    <w:rsid w:val="00AB155F"/>
    <w:rsid w:val="00AE296C"/>
    <w:rsid w:val="00AE5707"/>
    <w:rsid w:val="00B80245"/>
    <w:rsid w:val="00BB3546"/>
    <w:rsid w:val="00C23E79"/>
    <w:rsid w:val="00C30DEF"/>
    <w:rsid w:val="00C32482"/>
    <w:rsid w:val="00C36548"/>
    <w:rsid w:val="00C5674B"/>
    <w:rsid w:val="00C64E6C"/>
    <w:rsid w:val="00CB75F1"/>
    <w:rsid w:val="00CD66FA"/>
    <w:rsid w:val="00CE3AD4"/>
    <w:rsid w:val="00CE5663"/>
    <w:rsid w:val="00D10E8D"/>
    <w:rsid w:val="00D537D2"/>
    <w:rsid w:val="00D53C5D"/>
    <w:rsid w:val="00D72B19"/>
    <w:rsid w:val="00DB055D"/>
    <w:rsid w:val="00DD13BE"/>
    <w:rsid w:val="00DD37E8"/>
    <w:rsid w:val="00DE296C"/>
    <w:rsid w:val="00DF7E89"/>
    <w:rsid w:val="00E275C9"/>
    <w:rsid w:val="00E615E6"/>
    <w:rsid w:val="00EA09F3"/>
    <w:rsid w:val="00EB3170"/>
    <w:rsid w:val="00EF45C3"/>
    <w:rsid w:val="00F33529"/>
    <w:rsid w:val="00F403D2"/>
    <w:rsid w:val="00F42C41"/>
    <w:rsid w:val="00F66D5B"/>
    <w:rsid w:val="00FE3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1D31EFA"/>
  <w15:chartTrackingRefBased/>
  <w15:docId w15:val="{1D16DD06-9567-3B49-A35A-05EB68D85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link w:val="Heading1Char"/>
    <w:uiPriority w:val="1"/>
    <w:qFormat/>
    <w:rsid w:val="0064537F"/>
    <w:pPr>
      <w:widowControl w:val="0"/>
      <w:autoSpaceDE w:val="0"/>
      <w:autoSpaceDN w:val="0"/>
      <w:ind w:left="152"/>
      <w:outlineLvl w:val="0"/>
    </w:pPr>
    <w:rPr>
      <w:rFonts w:ascii="DejaVu Sans" w:eastAsia="DejaVu Sans" w:hAnsi="DejaVu Sans" w:cs="DejaVu Sans"/>
      <w:b/>
      <w:bCs/>
      <w:sz w:val="20"/>
      <w:szCs w:val="20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02C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02C7D"/>
  </w:style>
  <w:style w:type="paragraph" w:styleId="Footer">
    <w:name w:val="footer"/>
    <w:basedOn w:val="Normal"/>
    <w:link w:val="FooterChar"/>
    <w:uiPriority w:val="99"/>
    <w:unhideWhenUsed/>
    <w:rsid w:val="00302C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02C7D"/>
  </w:style>
  <w:style w:type="paragraph" w:styleId="NormalWeb">
    <w:name w:val="Normal (Web)"/>
    <w:basedOn w:val="Normal"/>
    <w:uiPriority w:val="99"/>
    <w:semiHidden/>
    <w:unhideWhenUsed/>
    <w:rsid w:val="00A7168F"/>
    <w:pPr>
      <w:spacing w:before="100" w:beforeAutospacing="1" w:after="100" w:afterAutospacing="1"/>
    </w:pPr>
    <w:rPr>
      <w:rFonts w:ascii="Times New Roman" w:eastAsia="Times New Roman" w:hAnsi="Times New Roman"/>
      <w:lang w:eastAsia="en-GB"/>
    </w:rPr>
  </w:style>
  <w:style w:type="character" w:styleId="Hyperlink">
    <w:name w:val="Hyperlink"/>
    <w:basedOn w:val="DefaultParagraphFont"/>
    <w:uiPriority w:val="99"/>
    <w:unhideWhenUsed/>
    <w:rsid w:val="00C23E79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FE3812"/>
  </w:style>
  <w:style w:type="paragraph" w:styleId="Subtitle">
    <w:name w:val="Subtitle"/>
    <w:basedOn w:val="Normal"/>
    <w:next w:val="Normal"/>
    <w:link w:val="SubtitleChar"/>
    <w:uiPriority w:val="11"/>
    <w:qFormat/>
    <w:rsid w:val="004C3653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4C3653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table" w:styleId="TableGrid">
    <w:name w:val="Table Grid"/>
    <w:basedOn w:val="TableNormal"/>
    <w:uiPriority w:val="59"/>
    <w:rsid w:val="005C2D6F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C2D6F"/>
    <w:pPr>
      <w:ind w:left="720"/>
    </w:pPr>
    <w:rPr>
      <w:sz w:val="22"/>
      <w:szCs w:val="22"/>
    </w:rPr>
  </w:style>
  <w:style w:type="character" w:styleId="Strong">
    <w:name w:val="Strong"/>
    <w:uiPriority w:val="22"/>
    <w:qFormat/>
    <w:rsid w:val="00A62CAD"/>
    <w:rPr>
      <w:b/>
      <w:bCs/>
    </w:rPr>
  </w:style>
  <w:style w:type="paragraph" w:customStyle="1" w:styleId="abzacixml">
    <w:name w:val="abzaci_xml"/>
    <w:basedOn w:val="PlainText"/>
    <w:uiPriority w:val="99"/>
    <w:rsid w:val="00A62CAD"/>
    <w:pPr>
      <w:autoSpaceDE w:val="0"/>
      <w:autoSpaceDN w:val="0"/>
      <w:adjustRightInd w:val="0"/>
      <w:ind w:firstLine="283"/>
      <w:jc w:val="both"/>
    </w:pPr>
    <w:rPr>
      <w:rFonts w:ascii="Sylfaen" w:eastAsia="Calibri" w:hAnsi="Sylfaen" w:cs="Sylfaen"/>
      <w:sz w:val="22"/>
      <w:szCs w:val="22"/>
      <w:lang w:val="x-none" w:eastAsia="x-none"/>
    </w:rPr>
  </w:style>
  <w:style w:type="character" w:styleId="CommentReference">
    <w:name w:val="annotation reference"/>
    <w:uiPriority w:val="99"/>
    <w:semiHidden/>
    <w:unhideWhenUsed/>
    <w:rsid w:val="00A62CA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2CAD"/>
    <w:pPr>
      <w:spacing w:after="200" w:line="276" w:lineRule="auto"/>
    </w:pPr>
    <w:rPr>
      <w:rFonts w:eastAsia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2CAD"/>
    <w:rPr>
      <w:rFonts w:eastAsia="Times New Roman"/>
      <w:lang w:eastAsia="en-US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62CAD"/>
    <w:rPr>
      <w:rFonts w:ascii="Consolas" w:eastAsia="Times New Roman" w:hAnsi="Consolas" w:cs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62CAD"/>
    <w:rPr>
      <w:rFonts w:ascii="Consolas" w:eastAsia="Times New Roman" w:hAnsi="Consolas" w:cs="Consolas"/>
      <w:sz w:val="21"/>
      <w:szCs w:val="21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2CAD"/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2CAD"/>
    <w:rPr>
      <w:rFonts w:ascii="Segoe UI" w:eastAsia="Times New Roman" w:hAnsi="Segoe UI" w:cs="Segoe UI"/>
      <w:sz w:val="18"/>
      <w:szCs w:val="18"/>
      <w:lang w:eastAsia="en-US"/>
    </w:rPr>
  </w:style>
  <w:style w:type="paragraph" w:customStyle="1" w:styleId="Default">
    <w:name w:val="Default"/>
    <w:rsid w:val="00A62CAD"/>
    <w:pPr>
      <w:autoSpaceDE w:val="0"/>
      <w:autoSpaceDN w:val="0"/>
      <w:adjustRightInd w:val="0"/>
    </w:pPr>
    <w:rPr>
      <w:rFonts w:ascii="Sylfaen" w:hAnsi="Sylfaen" w:cs="Sylfaen"/>
      <w:color w:val="000000"/>
      <w:sz w:val="24"/>
      <w:szCs w:val="24"/>
      <w:lang w:eastAsia="en-US"/>
    </w:rPr>
  </w:style>
  <w:style w:type="character" w:customStyle="1" w:styleId="TENDER">
    <w:name w:val="TENDER"/>
    <w:basedOn w:val="DefaultParagraphFont"/>
    <w:uiPriority w:val="1"/>
    <w:qFormat/>
    <w:rsid w:val="00A62CAD"/>
    <w:rPr>
      <w:rFonts w:ascii="Sylfaen" w:hAnsi="Sylfaen"/>
      <w:b/>
      <w:sz w:val="20"/>
      <w:bdr w:val="dashed" w:sz="8" w:space="0" w:color="92D05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2CAD"/>
    <w:pPr>
      <w:spacing w:line="240" w:lineRule="auto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2CAD"/>
    <w:rPr>
      <w:rFonts w:eastAsia="Times New Roman"/>
      <w:b/>
      <w:bCs/>
      <w:lang w:eastAsia="en-US"/>
    </w:rPr>
  </w:style>
  <w:style w:type="character" w:customStyle="1" w:styleId="a">
    <w:name w:val="ნინო"/>
    <w:basedOn w:val="DefaultParagraphFont"/>
    <w:uiPriority w:val="1"/>
    <w:rsid w:val="00A62CAD"/>
    <w:rPr>
      <w:bdr w:val="dashed" w:sz="4" w:space="0" w:color="92D050"/>
    </w:rPr>
  </w:style>
  <w:style w:type="character" w:customStyle="1" w:styleId="a0">
    <w:name w:val="ტენდერი"/>
    <w:basedOn w:val="DefaultParagraphFont"/>
    <w:uiPriority w:val="1"/>
    <w:rsid w:val="00A62CAD"/>
    <w:rPr>
      <w:bdr w:val="dashed" w:sz="8" w:space="0" w:color="B4C6E7" w:themeColor="accent1" w:themeTint="66"/>
    </w:rPr>
  </w:style>
  <w:style w:type="character" w:customStyle="1" w:styleId="Heading1Char">
    <w:name w:val="Heading 1 Char"/>
    <w:basedOn w:val="DefaultParagraphFont"/>
    <w:link w:val="Heading1"/>
    <w:uiPriority w:val="1"/>
    <w:rsid w:val="0064537F"/>
    <w:rPr>
      <w:rFonts w:ascii="DejaVu Sans" w:eastAsia="DejaVu Sans" w:hAnsi="DejaVu Sans" w:cs="DejaVu Sans"/>
      <w:b/>
      <w:bCs/>
      <w:lang w:val="fr-FR"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4537F"/>
    <w:pPr>
      <w:spacing w:after="120" w:line="480" w:lineRule="auto"/>
      <w:ind w:left="283"/>
    </w:pPr>
    <w:rPr>
      <w:rFonts w:eastAsia="Times New Roman"/>
      <w:sz w:val="22"/>
      <w:szCs w:val="22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4537F"/>
    <w:rPr>
      <w:rFonts w:eastAsia="Times New Roman"/>
      <w:sz w:val="22"/>
      <w:szCs w:val="22"/>
      <w:lang w:eastAsia="en-US"/>
    </w:rPr>
  </w:style>
  <w:style w:type="paragraph" w:customStyle="1" w:styleId="TableParagraph">
    <w:name w:val="Table Paragraph"/>
    <w:basedOn w:val="Normal"/>
    <w:uiPriority w:val="1"/>
    <w:qFormat/>
    <w:rsid w:val="0064537F"/>
    <w:pPr>
      <w:widowControl w:val="0"/>
    </w:pPr>
    <w:rPr>
      <w:rFonts w:asciiTheme="minorHAnsi" w:eastAsiaTheme="minorHAnsi" w:hAnsiTheme="minorHAnsi" w:cstheme="minorBidi"/>
      <w:sz w:val="22"/>
      <w:szCs w:val="22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4537F"/>
    <w:rPr>
      <w:rFonts w:eastAsia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4537F"/>
    <w:rPr>
      <w:rFonts w:eastAsia="Times New Roman"/>
      <w:lang w:eastAsia="en-US"/>
    </w:rPr>
  </w:style>
  <w:style w:type="character" w:styleId="EndnoteReference">
    <w:name w:val="endnote reference"/>
    <w:basedOn w:val="DefaultParagraphFont"/>
    <w:uiPriority w:val="99"/>
    <w:semiHidden/>
    <w:unhideWhenUsed/>
    <w:rsid w:val="0064537F"/>
    <w:rPr>
      <w:vertAlign w:val="superscript"/>
    </w:rPr>
  </w:style>
  <w:style w:type="paragraph" w:styleId="NoSpacing">
    <w:name w:val="No Spacing"/>
    <w:uiPriority w:val="1"/>
    <w:qFormat/>
    <w:rsid w:val="0064537F"/>
    <w:rPr>
      <w:rFonts w:eastAsia="Times New Roman"/>
      <w:sz w:val="22"/>
      <w:szCs w:val="22"/>
      <w:lang w:eastAsia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64537F"/>
    <w:pPr>
      <w:spacing w:after="120" w:line="276" w:lineRule="auto"/>
    </w:pPr>
    <w:rPr>
      <w:rFonts w:eastAsia="Times New Roman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64537F"/>
    <w:rPr>
      <w:rFonts w:eastAsia="Times New Roman"/>
      <w:sz w:val="22"/>
      <w:szCs w:val="22"/>
      <w:lang w:eastAsia="en-US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4537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70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0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5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66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5.bin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mailto:Sopio.Beriashvili@rompetrol.com" TargetMode="External"/><Relationship Id="rId24" Type="http://schemas.openxmlformats.org/officeDocument/2006/relationships/image" Target="media/image7.wmf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png"/><Relationship Id="rId1" Type="http://schemas.openxmlformats.org/officeDocument/2006/relationships/image" Target="media/image8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788C10C036D24D0CA21FA24EFCA26C3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F3D3B5-3CA2-4135-B35E-9E269A270AED}"/>
      </w:docPartPr>
      <w:docPartBody>
        <w:p w:rsidR="00BB34F5" w:rsidRDefault="00997CC1" w:rsidP="00997CC1">
          <w:pPr>
            <w:pStyle w:val="788C10C036D24D0CA21FA24EFCA26C38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5AEA2A407F664C219E1B9824EC89DD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C386EC9-7A8B-4C5F-8967-D939BBFBCE72}"/>
      </w:docPartPr>
      <w:docPartBody>
        <w:p w:rsidR="00BB34F5" w:rsidRDefault="00997CC1" w:rsidP="00997CC1">
          <w:pPr>
            <w:pStyle w:val="5AEA2A407F664C219E1B9824EC89DD0C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839C929976A84A06B19881B6CC178A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9272E93-1751-4E3F-8E5B-409B72AF3B8D}"/>
      </w:docPartPr>
      <w:docPartBody>
        <w:p w:rsidR="00BB34F5" w:rsidRDefault="00997CC1" w:rsidP="00997CC1">
          <w:pPr>
            <w:pStyle w:val="839C929976A84A06B19881B6CC178A8E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96F32F88630C45468DF2CF351FA267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92ACD2-C780-4430-952C-8DF7DB2F560D}"/>
      </w:docPartPr>
      <w:docPartBody>
        <w:p w:rsidR="00BB34F5" w:rsidRDefault="00997CC1" w:rsidP="00997CC1">
          <w:pPr>
            <w:pStyle w:val="96F32F88630C45468DF2CF351FA2679D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22251CED31B84030B22AD742ADC6E4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7EEBB1D-5DE7-4F96-BF1F-747197B51B6C}"/>
      </w:docPartPr>
      <w:docPartBody>
        <w:p w:rsidR="0062783A" w:rsidRDefault="0062783A" w:rsidP="0062783A">
          <w:pPr>
            <w:pStyle w:val="22251CED31B84030B22AD742ADC6E48C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182B52D466349A0BA62609458859D2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E8C2B4-EE72-4AFE-9A4E-28E6F4114D79}"/>
      </w:docPartPr>
      <w:docPartBody>
        <w:p w:rsidR="0062783A" w:rsidRDefault="0062783A" w:rsidP="0062783A">
          <w:pPr>
            <w:pStyle w:val="B182B52D466349A0BA62609458859D27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508CB458E293454DBDAAFE3D2939EE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95A785-D30E-4C8B-A47E-2D32AAB19B07}"/>
      </w:docPartPr>
      <w:docPartBody>
        <w:p w:rsidR="0062783A" w:rsidRDefault="0062783A" w:rsidP="0062783A">
          <w:pPr>
            <w:pStyle w:val="508CB458E293454DBDAAFE3D2939EE96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67BC915C2F44C65AAB62EC10912DEB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A8BED5-A184-4953-BD0B-113BFA9E98E3}"/>
      </w:docPartPr>
      <w:docPartBody>
        <w:p w:rsidR="0062783A" w:rsidRDefault="0062783A" w:rsidP="0062783A">
          <w:pPr>
            <w:pStyle w:val="B67BC915C2F44C65AAB62EC10912DEB2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BECABFAF88B544B78DFDA9256D0F6C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715475-BF8D-4D57-9E85-BE3AA0204859}"/>
      </w:docPartPr>
      <w:docPartBody>
        <w:p w:rsidR="0062783A" w:rsidRDefault="0062783A" w:rsidP="0062783A">
          <w:pPr>
            <w:pStyle w:val="BECABFAF88B544B78DFDA9256D0F6CE7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52EA886D4454278BC122B9DDDFC68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94202C-5B69-40F9-8B37-67FFCEC32FA1}"/>
      </w:docPartPr>
      <w:docPartBody>
        <w:p w:rsidR="0062783A" w:rsidRDefault="0062783A" w:rsidP="0062783A">
          <w:pPr>
            <w:pStyle w:val="A52EA886D4454278BC122B9DDDFC689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1F6FBC4C4F0F4640B524B874468E82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F2DD0C-9153-4D76-B3A1-3A353B5C84F4}"/>
      </w:docPartPr>
      <w:docPartBody>
        <w:p w:rsidR="0062783A" w:rsidRDefault="0062783A" w:rsidP="0062783A">
          <w:pPr>
            <w:pStyle w:val="1F6FBC4C4F0F4640B524B874468E82D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10174139A05F47179A84991792B3B96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17B2E8C-8DD9-433B-8173-422E614581CA}"/>
      </w:docPartPr>
      <w:docPartBody>
        <w:p w:rsidR="0062783A" w:rsidRDefault="0062783A" w:rsidP="0062783A">
          <w:pPr>
            <w:pStyle w:val="10174139A05F47179A84991792B3B96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0E45BD64D019488F850A0F7DA78853E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3EF1C9-67AB-4D20-8E09-1252ED7F89A7}"/>
      </w:docPartPr>
      <w:docPartBody>
        <w:p w:rsidR="0062783A" w:rsidRDefault="0062783A" w:rsidP="0062783A">
          <w:pPr>
            <w:pStyle w:val="0E45BD64D019488F850A0F7DA78853E5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D971F416F88B43B09C0AAD241E6604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7C650B-63AF-4D38-9C72-DAAA138F2A81}"/>
      </w:docPartPr>
      <w:docPartBody>
        <w:p w:rsidR="0062783A" w:rsidRDefault="0062783A" w:rsidP="0062783A">
          <w:pPr>
            <w:pStyle w:val="D971F416F88B43B09C0AAD241E6604F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393C11B694834DFC8CB0E426CFF356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9F27666-5AB2-463A-AF4F-27D92878D424}"/>
      </w:docPartPr>
      <w:docPartBody>
        <w:p w:rsidR="0062783A" w:rsidRDefault="0062783A" w:rsidP="0062783A">
          <w:pPr>
            <w:pStyle w:val="393C11B694834DFC8CB0E426CFF35673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AC89C9CEED0445B8ADA137593AB77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A4913B-DA2D-43C9-9250-DC5A4FC2B12E}"/>
      </w:docPartPr>
      <w:docPartBody>
        <w:p w:rsidR="0062783A" w:rsidRDefault="0062783A" w:rsidP="0062783A">
          <w:pPr>
            <w:pStyle w:val="AAC89C9CEED0445B8ADA137593AB773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69B608A7B55040B5B60ED1229B29D0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CD9A616-8064-4F22-BFDC-6CC5A90F71E8}"/>
      </w:docPartPr>
      <w:docPartBody>
        <w:p w:rsidR="0062783A" w:rsidRDefault="0062783A" w:rsidP="0062783A">
          <w:pPr>
            <w:pStyle w:val="69B608A7B55040B5B60ED1229B29D088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1300F76D9EF460594B872BADA3BDE3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1CD2C7-1CE4-4ABD-BC77-0B52A7946850}"/>
      </w:docPartPr>
      <w:docPartBody>
        <w:p w:rsidR="0062783A" w:rsidRDefault="0062783A" w:rsidP="0062783A">
          <w:pPr>
            <w:pStyle w:val="A1300F76D9EF460594B872BADA3BDE3F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4625E5CBC7FF43DA97F2B1A1859D7A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9AC55E-2E9E-4DAE-8337-2559FF6C989D}"/>
      </w:docPartPr>
      <w:docPartBody>
        <w:p w:rsidR="0062783A" w:rsidRDefault="0062783A" w:rsidP="0062783A">
          <w:pPr>
            <w:pStyle w:val="4625E5CBC7FF43DA97F2B1A1859D7A3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06D27715280B414F8820B87F9BE9926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4336DEC-86EC-4CC2-901F-56396884A98A}"/>
      </w:docPartPr>
      <w:docPartBody>
        <w:p w:rsidR="0062783A" w:rsidRDefault="0062783A" w:rsidP="0062783A">
          <w:pPr>
            <w:pStyle w:val="06D27715280B414F8820B87F9BE9926E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A7716E30037249F699967DB8C3D115F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5AEE0F-C23D-401D-AFB0-5367971880D8}"/>
      </w:docPartPr>
      <w:docPartBody>
        <w:p w:rsidR="00EE38E0" w:rsidRDefault="00E16E2A" w:rsidP="00E16E2A">
          <w:pPr>
            <w:pStyle w:val="A7716E30037249F699967DB8C3D115F8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959AA3ECE7FC4C418979CE22EA4094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3FA5335-8480-45C1-A085-F4DAECAE779B}"/>
      </w:docPartPr>
      <w:docPartBody>
        <w:p w:rsidR="00EE38E0" w:rsidRDefault="00E16E2A" w:rsidP="00E16E2A">
          <w:pPr>
            <w:pStyle w:val="959AA3ECE7FC4C418979CE22EA409406"/>
          </w:pPr>
          <w:r w:rsidRPr="00EF50C7">
            <w:rPr>
              <w:rStyle w:val="PlaceholderText"/>
            </w:rPr>
            <w:t>Click here to enter text.</w:t>
          </w:r>
        </w:p>
      </w:docPartBody>
    </w:docPart>
    <w:docPart>
      <w:docPartPr>
        <w:name w:val="70FC11BB10D54E8F9279EAA8827E16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352A3A-AC10-4EC4-9677-D933BB361C46}"/>
      </w:docPartPr>
      <w:docPartBody>
        <w:p w:rsidR="00EE38E0" w:rsidRDefault="00E16E2A" w:rsidP="00E16E2A">
          <w:pPr>
            <w:pStyle w:val="70FC11BB10D54E8F9279EAA8827E1631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D93F596CEB9441539641A90333F052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3A49D36-C9D1-48DD-A1B2-4346C92E22FD}"/>
      </w:docPartPr>
      <w:docPartBody>
        <w:p w:rsidR="00316FDE" w:rsidRDefault="00700B79" w:rsidP="00700B79">
          <w:pPr>
            <w:pStyle w:val="D93F596CEB9441539641A90333F0520D"/>
          </w:pPr>
          <w:r w:rsidRPr="003975E3">
            <w:rPr>
              <w:rStyle w:val="PlaceholderText"/>
            </w:rPr>
            <w:t>Click here to enter text.</w:t>
          </w:r>
        </w:p>
      </w:docPartBody>
    </w:docPart>
    <w:docPart>
      <w:docPartPr>
        <w:name w:val="627476FB62BC488C95B989AC49DFC3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09A4973-2B8E-4245-A8B1-4E1D21F3DF8B}"/>
      </w:docPartPr>
      <w:docPartBody>
        <w:p w:rsidR="00316FDE" w:rsidRDefault="00700B79" w:rsidP="00700B79">
          <w:pPr>
            <w:pStyle w:val="627476FB62BC488C95B989AC49DFC3D3"/>
          </w:pPr>
          <w:r w:rsidRPr="003975E3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Arial"/>
    <w:panose1 w:val="020B0603030804020204"/>
    <w:charset w:val="00"/>
    <w:family w:val="swiss"/>
    <w:pitch w:val="variable"/>
    <w:sig w:usb0="E7002EFF" w:usb1="D200FDFF" w:usb2="0A046029" w:usb3="00000000" w:csb0="8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revisionView w:formatting="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3AD"/>
    <w:rsid w:val="00037E3C"/>
    <w:rsid w:val="00081F1E"/>
    <w:rsid w:val="000F21CB"/>
    <w:rsid w:val="00285B61"/>
    <w:rsid w:val="00316FDE"/>
    <w:rsid w:val="006243AD"/>
    <w:rsid w:val="0062783A"/>
    <w:rsid w:val="00642E84"/>
    <w:rsid w:val="006F171E"/>
    <w:rsid w:val="00700B79"/>
    <w:rsid w:val="007B6D7B"/>
    <w:rsid w:val="007D193F"/>
    <w:rsid w:val="008526FE"/>
    <w:rsid w:val="00911117"/>
    <w:rsid w:val="00997CC1"/>
    <w:rsid w:val="009A6D36"/>
    <w:rsid w:val="00AB2A40"/>
    <w:rsid w:val="00AE1F89"/>
    <w:rsid w:val="00BB34F5"/>
    <w:rsid w:val="00D64D0D"/>
    <w:rsid w:val="00DD054B"/>
    <w:rsid w:val="00E16E2A"/>
    <w:rsid w:val="00EE38E0"/>
    <w:rsid w:val="00EE54EB"/>
    <w:rsid w:val="00F116E3"/>
    <w:rsid w:val="00F1560D"/>
    <w:rsid w:val="00F537E1"/>
    <w:rsid w:val="00F87324"/>
    <w:rsid w:val="00FF25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00B79"/>
    <w:rPr>
      <w:color w:val="808080"/>
    </w:rPr>
  </w:style>
  <w:style w:type="paragraph" w:customStyle="1" w:styleId="788C10C036D24D0CA21FA24EFCA26C38">
    <w:name w:val="788C10C036D24D0CA21FA24EFCA26C38"/>
    <w:rsid w:val="00997CC1"/>
  </w:style>
  <w:style w:type="paragraph" w:customStyle="1" w:styleId="5AEA2A407F664C219E1B9824EC89DD0C">
    <w:name w:val="5AEA2A407F664C219E1B9824EC89DD0C"/>
    <w:rsid w:val="00997CC1"/>
  </w:style>
  <w:style w:type="paragraph" w:customStyle="1" w:styleId="839C929976A84A06B19881B6CC178A8E">
    <w:name w:val="839C929976A84A06B19881B6CC178A8E"/>
    <w:rsid w:val="00997CC1"/>
  </w:style>
  <w:style w:type="paragraph" w:customStyle="1" w:styleId="96F32F88630C45468DF2CF351FA2679D">
    <w:name w:val="96F32F88630C45468DF2CF351FA2679D"/>
    <w:rsid w:val="00997CC1"/>
  </w:style>
  <w:style w:type="paragraph" w:customStyle="1" w:styleId="E69156A30C8F48028F629BD40BBC3CD9">
    <w:name w:val="E69156A30C8F48028F629BD40BBC3CD9"/>
    <w:rsid w:val="00997CC1"/>
  </w:style>
  <w:style w:type="paragraph" w:customStyle="1" w:styleId="D0A2F462B01C4A88B05BC8C858A93B8C">
    <w:name w:val="D0A2F462B01C4A88B05BC8C858A93B8C"/>
    <w:rsid w:val="00997CC1"/>
  </w:style>
  <w:style w:type="paragraph" w:customStyle="1" w:styleId="9DE3B9F168B94B8489498A5DE00015F1">
    <w:name w:val="9DE3B9F168B94B8489498A5DE00015F1"/>
    <w:rsid w:val="00997CC1"/>
  </w:style>
  <w:style w:type="paragraph" w:customStyle="1" w:styleId="8F957A7171644B2B871BA211F99BDB44">
    <w:name w:val="8F957A7171644B2B871BA211F99BDB44"/>
    <w:rsid w:val="00997CC1"/>
  </w:style>
  <w:style w:type="paragraph" w:customStyle="1" w:styleId="22251CED31B84030B22AD742ADC6E48C">
    <w:name w:val="22251CED31B84030B22AD742ADC6E48C"/>
    <w:rsid w:val="0062783A"/>
  </w:style>
  <w:style w:type="paragraph" w:customStyle="1" w:styleId="B182B52D466349A0BA62609458859D27">
    <w:name w:val="B182B52D466349A0BA62609458859D27"/>
    <w:rsid w:val="0062783A"/>
  </w:style>
  <w:style w:type="paragraph" w:customStyle="1" w:styleId="508CB458E293454DBDAAFE3D2939EE96">
    <w:name w:val="508CB458E293454DBDAAFE3D2939EE96"/>
    <w:rsid w:val="0062783A"/>
  </w:style>
  <w:style w:type="paragraph" w:customStyle="1" w:styleId="B67BC915C2F44C65AAB62EC10912DEB2">
    <w:name w:val="B67BC915C2F44C65AAB62EC10912DEB2"/>
    <w:rsid w:val="0062783A"/>
  </w:style>
  <w:style w:type="paragraph" w:customStyle="1" w:styleId="BECABFAF88B544B78DFDA9256D0F6CE7">
    <w:name w:val="BECABFAF88B544B78DFDA9256D0F6CE7"/>
    <w:rsid w:val="0062783A"/>
  </w:style>
  <w:style w:type="paragraph" w:customStyle="1" w:styleId="A52EA886D4454278BC122B9DDDFC6893">
    <w:name w:val="A52EA886D4454278BC122B9DDDFC6893"/>
    <w:rsid w:val="0062783A"/>
  </w:style>
  <w:style w:type="paragraph" w:customStyle="1" w:styleId="1F6FBC4C4F0F4640B524B874468E82DF">
    <w:name w:val="1F6FBC4C4F0F4640B524B874468E82DF"/>
    <w:rsid w:val="0062783A"/>
  </w:style>
  <w:style w:type="paragraph" w:customStyle="1" w:styleId="10174139A05F47179A84991792B3B961">
    <w:name w:val="10174139A05F47179A84991792B3B961"/>
    <w:rsid w:val="0062783A"/>
  </w:style>
  <w:style w:type="paragraph" w:customStyle="1" w:styleId="0E45BD64D019488F850A0F7DA78853E5">
    <w:name w:val="0E45BD64D019488F850A0F7DA78853E5"/>
    <w:rsid w:val="0062783A"/>
  </w:style>
  <w:style w:type="paragraph" w:customStyle="1" w:styleId="D971F416F88B43B09C0AAD241E6604F3">
    <w:name w:val="D971F416F88B43B09C0AAD241E6604F3"/>
    <w:rsid w:val="0062783A"/>
  </w:style>
  <w:style w:type="paragraph" w:customStyle="1" w:styleId="393C11B694834DFC8CB0E426CFF35673">
    <w:name w:val="393C11B694834DFC8CB0E426CFF35673"/>
    <w:rsid w:val="0062783A"/>
  </w:style>
  <w:style w:type="paragraph" w:customStyle="1" w:styleId="AAC89C9CEED0445B8ADA137593AB773F">
    <w:name w:val="AAC89C9CEED0445B8ADA137593AB773F"/>
    <w:rsid w:val="0062783A"/>
  </w:style>
  <w:style w:type="paragraph" w:customStyle="1" w:styleId="69B608A7B55040B5B60ED1229B29D088">
    <w:name w:val="69B608A7B55040B5B60ED1229B29D088"/>
    <w:rsid w:val="0062783A"/>
  </w:style>
  <w:style w:type="paragraph" w:customStyle="1" w:styleId="A1300F76D9EF460594B872BADA3BDE3F">
    <w:name w:val="A1300F76D9EF460594B872BADA3BDE3F"/>
    <w:rsid w:val="0062783A"/>
  </w:style>
  <w:style w:type="paragraph" w:customStyle="1" w:styleId="4625E5CBC7FF43DA97F2B1A1859D7A31">
    <w:name w:val="4625E5CBC7FF43DA97F2B1A1859D7A31"/>
    <w:rsid w:val="0062783A"/>
  </w:style>
  <w:style w:type="paragraph" w:customStyle="1" w:styleId="06D27715280B414F8820B87F9BE9926E">
    <w:name w:val="06D27715280B414F8820B87F9BE9926E"/>
    <w:rsid w:val="0062783A"/>
  </w:style>
  <w:style w:type="paragraph" w:customStyle="1" w:styleId="071667EB0C204A8883CD4B13435E3E85">
    <w:name w:val="071667EB0C204A8883CD4B13435E3E85"/>
    <w:rsid w:val="0062783A"/>
  </w:style>
  <w:style w:type="paragraph" w:customStyle="1" w:styleId="738C2EDD3B514A4EB81D2FCC0B13EB7B">
    <w:name w:val="738C2EDD3B514A4EB81D2FCC0B13EB7B"/>
    <w:rsid w:val="00E16E2A"/>
  </w:style>
  <w:style w:type="paragraph" w:customStyle="1" w:styleId="C9EEB496D32743EEB2F0C0A1F94CF61D">
    <w:name w:val="C9EEB496D32743EEB2F0C0A1F94CF61D"/>
    <w:rsid w:val="00E16E2A"/>
  </w:style>
  <w:style w:type="paragraph" w:customStyle="1" w:styleId="A7716E30037249F699967DB8C3D115F8">
    <w:name w:val="A7716E30037249F699967DB8C3D115F8"/>
    <w:rsid w:val="00E16E2A"/>
  </w:style>
  <w:style w:type="paragraph" w:customStyle="1" w:styleId="959AA3ECE7FC4C418979CE22EA409406">
    <w:name w:val="959AA3ECE7FC4C418979CE22EA409406"/>
    <w:rsid w:val="00E16E2A"/>
  </w:style>
  <w:style w:type="paragraph" w:customStyle="1" w:styleId="FA3E8C1B539A417C9FE7F2DF5BC678A1">
    <w:name w:val="FA3E8C1B539A417C9FE7F2DF5BC678A1"/>
    <w:rsid w:val="00E16E2A"/>
  </w:style>
  <w:style w:type="paragraph" w:customStyle="1" w:styleId="785A6F05F09D40D88F6D8D7081124B92">
    <w:name w:val="785A6F05F09D40D88F6D8D7081124B92"/>
    <w:rsid w:val="00E16E2A"/>
  </w:style>
  <w:style w:type="paragraph" w:customStyle="1" w:styleId="74FD0A5A550C422F98ADB9C390F9E384">
    <w:name w:val="74FD0A5A550C422F98ADB9C390F9E384"/>
    <w:rsid w:val="00E16E2A"/>
  </w:style>
  <w:style w:type="paragraph" w:customStyle="1" w:styleId="2AB67F6BEC2F4127B9206F6B73330D76">
    <w:name w:val="2AB67F6BEC2F4127B9206F6B73330D76"/>
    <w:rsid w:val="00E16E2A"/>
  </w:style>
  <w:style w:type="paragraph" w:customStyle="1" w:styleId="8D25D08D546342A8BB9A4527CB4E7D46">
    <w:name w:val="8D25D08D546342A8BB9A4527CB4E7D46"/>
    <w:rsid w:val="00E16E2A"/>
  </w:style>
  <w:style w:type="paragraph" w:customStyle="1" w:styleId="70FC11BB10D54E8F9279EAA8827E1631">
    <w:name w:val="70FC11BB10D54E8F9279EAA8827E1631"/>
    <w:rsid w:val="00E16E2A"/>
  </w:style>
  <w:style w:type="paragraph" w:customStyle="1" w:styleId="B235DE38E24D4337A3C25188062A2A28">
    <w:name w:val="B235DE38E24D4337A3C25188062A2A28"/>
    <w:rsid w:val="00E16E2A"/>
  </w:style>
  <w:style w:type="paragraph" w:customStyle="1" w:styleId="9848C94479EC4DEDBD5904F1A3C028D4">
    <w:name w:val="9848C94479EC4DEDBD5904F1A3C028D4"/>
    <w:rsid w:val="00700B79"/>
  </w:style>
  <w:style w:type="paragraph" w:customStyle="1" w:styleId="D93F596CEB9441539641A90333F0520D">
    <w:name w:val="D93F596CEB9441539641A90333F0520D"/>
    <w:rsid w:val="00700B79"/>
  </w:style>
  <w:style w:type="paragraph" w:customStyle="1" w:styleId="8CC2926A6C9945BEA74C0888D9ED3C37">
    <w:name w:val="8CC2926A6C9945BEA74C0888D9ED3C37"/>
    <w:rsid w:val="00700B79"/>
  </w:style>
  <w:style w:type="paragraph" w:customStyle="1" w:styleId="627476FB62BC488C95B989AC49DFC3D3">
    <w:name w:val="627476FB62BC488C95B989AC49DFC3D3"/>
    <w:rsid w:val="00700B7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33B39EDB618044C83236F00C9E06AB8" ma:contentTypeVersion="7" ma:contentTypeDescription="Create a new document." ma:contentTypeScope="" ma:versionID="2c764ab3878da825c17fe3efcb78536a">
  <xsd:schema xmlns:xsd="http://www.w3.org/2001/XMLSchema" xmlns:xs="http://www.w3.org/2001/XMLSchema" xmlns:p="http://schemas.microsoft.com/office/2006/metadata/properties" xmlns:ns2="ef7af74c-6999-48c8-8f07-7e24da669b0b" targetNamespace="http://schemas.microsoft.com/office/2006/metadata/properties" ma:root="true" ma:fieldsID="886f70e063838e8a49e8dcf7a2b422e2" ns2:_="">
    <xsd:import namespace="ef7af74c-6999-48c8-8f07-7e24da669b0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f7af74c-6999-48c8-8f07-7e24da669b0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2E7C7B9-BEE8-4452-98F9-57914534C02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2D8077-08B0-44D8-B717-33EE02E6A0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f7af74c-6999-48c8-8f07-7e24da669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2B17602-780F-406E-A998-5B39346922E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31F7DDB0-52AB-4A89-A86F-E7DA0877A9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4</Pages>
  <Words>4975</Words>
  <Characters>28361</Characters>
  <Application>Microsoft Office Word</Application>
  <DocSecurity>8</DocSecurity>
  <Lines>236</Lines>
  <Paragraphs>6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3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Dimitri Kakhniashvili</cp:lastModifiedBy>
  <cp:revision>12</cp:revision>
  <cp:lastPrinted>2020-11-19T11:10:00Z</cp:lastPrinted>
  <dcterms:created xsi:type="dcterms:W3CDTF">2021-12-27T10:46:00Z</dcterms:created>
  <dcterms:modified xsi:type="dcterms:W3CDTF">2021-12-27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3B39EDB618044C83236F00C9E06AB8</vt:lpwstr>
  </property>
</Properties>
</file>